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fif" ContentType="image/jpeg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314" r:id="rId2"/>
    <p:sldId id="256" r:id="rId3"/>
    <p:sldId id="278" r:id="rId4"/>
    <p:sldId id="266" r:id="rId5"/>
    <p:sldId id="274" r:id="rId6"/>
    <p:sldId id="296" r:id="rId7"/>
    <p:sldId id="309" r:id="rId8"/>
    <p:sldId id="312" r:id="rId9"/>
    <p:sldId id="305" r:id="rId10"/>
    <p:sldId id="294" r:id="rId11"/>
    <p:sldId id="307" r:id="rId12"/>
    <p:sldId id="308" r:id="rId13"/>
    <p:sldId id="355" r:id="rId14"/>
    <p:sldId id="263" r:id="rId15"/>
    <p:sldId id="289" r:id="rId16"/>
    <p:sldId id="290" r:id="rId17"/>
    <p:sldId id="293" r:id="rId18"/>
    <p:sldId id="298" r:id="rId19"/>
    <p:sldId id="279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33"/>
    <a:srgbClr val="FFFF99"/>
    <a:srgbClr val="66FFFF"/>
    <a:srgbClr val="4BE5B2"/>
    <a:srgbClr val="CCECFF"/>
    <a:srgbClr val="FFCCFF"/>
    <a:srgbClr val="FF99CC"/>
    <a:srgbClr val="F6D6F0"/>
    <a:srgbClr val="FF6600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364" autoAdjust="0"/>
  </p:normalViewPr>
  <p:slideViewPr>
    <p:cSldViewPr snapToGrid="0">
      <p:cViewPr varScale="1">
        <p:scale>
          <a:sx n="91" d="100"/>
          <a:sy n="91" d="100"/>
        </p:scale>
        <p:origin x="84" y="3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C4DDB65-FD35-4141-837E-5C1DCD786D30}" type="datetimeFigureOut">
              <a:rPr lang="en-US" smtClean="0"/>
              <a:t>1/1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3B59B6-C481-4AE9-AF0D-FF85B1BB04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8151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A3B59B6-C481-4AE9-AF0D-FF85B1BB047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6372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Quay video gấp giấy sau đó, hiển thị từng tính chất và mô phỏng của GV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3B59B6-C481-4AE9-AF0D-FF85B1BB047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88147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giải</a:t>
            </a:r>
            <a:r>
              <a:rPr lang="en-US" baseline="0" dirty="0"/>
              <a:t> </a:t>
            </a:r>
            <a:r>
              <a:rPr lang="en-US" baseline="0" dirty="0" err="1"/>
              <a:t>thích</a:t>
            </a:r>
            <a:r>
              <a:rPr lang="en-US" baseline="0" dirty="0"/>
              <a:t> </a:t>
            </a:r>
            <a:r>
              <a:rPr lang="en-US" baseline="0" dirty="0" err="1"/>
              <a:t>vì</a:t>
            </a:r>
            <a:r>
              <a:rPr lang="en-US" baseline="0" dirty="0"/>
              <a:t> </a:t>
            </a:r>
            <a:r>
              <a:rPr lang="en-US" baseline="0" dirty="0" err="1"/>
              <a:t>sao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đó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3B59B6-C481-4AE9-AF0D-FF85B1BB0474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63954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hứng</a:t>
            </a:r>
            <a:r>
              <a:rPr lang="en-US" baseline="0" dirty="0"/>
              <a:t> minh </a:t>
            </a:r>
            <a:r>
              <a:rPr lang="en-US" baseline="0" dirty="0" err="1"/>
              <a:t>công</a:t>
            </a:r>
            <a:r>
              <a:rPr lang="en-US" baseline="0" dirty="0"/>
              <a:t> </a:t>
            </a:r>
            <a:r>
              <a:rPr lang="en-US" baseline="0" dirty="0" err="1"/>
              <a:t>thức</a:t>
            </a:r>
            <a:r>
              <a:rPr lang="en-US" baseline="0" dirty="0"/>
              <a:t> </a:t>
            </a:r>
            <a:r>
              <a:rPr lang="en-US" baseline="0" dirty="0" err="1"/>
              <a:t>tính</a:t>
            </a:r>
            <a:r>
              <a:rPr lang="en-US" baseline="0" dirty="0"/>
              <a:t> </a:t>
            </a:r>
            <a:r>
              <a:rPr lang="en-US" baseline="0" dirty="0" err="1"/>
              <a:t>diện</a:t>
            </a:r>
            <a:r>
              <a:rPr lang="en-US" baseline="0" dirty="0"/>
              <a:t> </a:t>
            </a:r>
            <a:r>
              <a:rPr lang="en-US" baseline="0" dirty="0" err="1"/>
              <a:t>tích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bình</a:t>
            </a:r>
            <a:r>
              <a:rPr lang="en-US" baseline="0" dirty="0"/>
              <a:t> </a:t>
            </a:r>
            <a:r>
              <a:rPr lang="en-US" baseline="0" dirty="0" err="1"/>
              <a:t>hành</a:t>
            </a:r>
            <a:r>
              <a:rPr lang="en-US" baseline="0" dirty="0"/>
              <a:t>, </a:t>
            </a:r>
            <a:r>
              <a:rPr lang="en-US" baseline="0" dirty="0" err="1"/>
              <a:t>đoạn</a:t>
            </a:r>
            <a:r>
              <a:rPr lang="en-US" baseline="0" dirty="0"/>
              <a:t> </a:t>
            </a:r>
            <a:r>
              <a:rPr lang="en-US" baseline="0" dirty="0" err="1"/>
              <a:t>này</a:t>
            </a:r>
            <a:r>
              <a:rPr lang="en-US" baseline="0" dirty="0"/>
              <a:t> media </a:t>
            </a:r>
            <a:r>
              <a:rPr lang="en-US" baseline="0" dirty="0" err="1"/>
              <a:t>làm</a:t>
            </a:r>
            <a:r>
              <a:rPr lang="en-US" baseline="0" dirty="0"/>
              <a:t> video GV </a:t>
            </a:r>
            <a:r>
              <a:rPr lang="en-US" baseline="0" dirty="0" err="1"/>
              <a:t>tương</a:t>
            </a:r>
            <a:r>
              <a:rPr lang="en-US" baseline="0" dirty="0"/>
              <a:t> </a:t>
            </a:r>
            <a:r>
              <a:rPr lang="en-US" baseline="0" dirty="0" err="1"/>
              <a:t>tác</a:t>
            </a:r>
            <a:r>
              <a:rPr lang="en-US" baseline="0" dirty="0"/>
              <a:t> </a:t>
            </a:r>
            <a:r>
              <a:rPr lang="en-US" baseline="0" dirty="0" err="1"/>
              <a:t>hoặc</a:t>
            </a:r>
            <a:r>
              <a:rPr lang="en-US" baseline="0" dirty="0"/>
              <a:t> GV </a:t>
            </a:r>
            <a:r>
              <a:rPr lang="en-US" baseline="0" dirty="0" err="1"/>
              <a:t>gấp</a:t>
            </a:r>
            <a:r>
              <a:rPr lang="en-US" baseline="0" dirty="0"/>
              <a:t> </a:t>
            </a:r>
            <a:r>
              <a:rPr lang="en-US" baseline="0" dirty="0" err="1"/>
              <a:t>giấ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3B59B6-C481-4AE9-AF0D-FF85B1BB0474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6796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3B59B6-C481-4AE9-AF0D-FF85B1BB0474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61378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giải</a:t>
            </a:r>
            <a:r>
              <a:rPr lang="en-US" baseline="0" dirty="0"/>
              <a:t> </a:t>
            </a:r>
            <a:r>
              <a:rPr lang="en-US" baseline="0" dirty="0" err="1"/>
              <a:t>thích</a:t>
            </a:r>
            <a:r>
              <a:rPr lang="en-US" baseline="0" dirty="0"/>
              <a:t> </a:t>
            </a:r>
            <a:r>
              <a:rPr lang="en-US" baseline="0" dirty="0" err="1"/>
              <a:t>vì</a:t>
            </a:r>
            <a:r>
              <a:rPr lang="en-US" baseline="0" dirty="0"/>
              <a:t> </a:t>
            </a:r>
            <a:r>
              <a:rPr lang="en-US" baseline="0" dirty="0" err="1"/>
              <a:t>sao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đó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3B59B6-C481-4AE9-AF0D-FF85B1BB0474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401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gh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bước</a:t>
            </a:r>
            <a:r>
              <a:rPr lang="en-US" baseline="0" dirty="0"/>
              <a:t> </a:t>
            </a:r>
            <a:r>
              <a:rPr lang="en-US" baseline="0" dirty="0" err="1"/>
              <a:t>vẽ</a:t>
            </a:r>
            <a:r>
              <a:rPr lang="en-US" baseline="0" dirty="0"/>
              <a:t> </a:t>
            </a:r>
            <a:r>
              <a:rPr lang="en-US" baseline="0" dirty="0" err="1"/>
              <a:t>cụ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vẽ</a:t>
            </a:r>
            <a:r>
              <a:rPr lang="en-US" baseline="0" dirty="0"/>
              <a:t> </a:t>
            </a:r>
            <a:r>
              <a:rPr lang="en-US" baseline="0" err="1"/>
              <a:t>ví</a:t>
            </a:r>
            <a:r>
              <a:rPr lang="en-US" baseline="0"/>
              <a:t> dụ, VẼ TRÊN BẢ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3B59B6-C481-4AE9-AF0D-FF85B1BB047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48051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GV </a:t>
            </a:r>
            <a:r>
              <a:rPr lang="en-US" dirty="0" err="1"/>
              <a:t>gh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bước</a:t>
            </a:r>
            <a:r>
              <a:rPr lang="en-US" baseline="0" dirty="0"/>
              <a:t> </a:t>
            </a:r>
            <a:r>
              <a:rPr lang="en-US" baseline="0" dirty="0" err="1"/>
              <a:t>vẽ</a:t>
            </a:r>
            <a:r>
              <a:rPr lang="en-US" baseline="0" dirty="0"/>
              <a:t> </a:t>
            </a:r>
            <a:r>
              <a:rPr lang="en-US" baseline="0" dirty="0" err="1"/>
              <a:t>cụ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vẽ</a:t>
            </a:r>
            <a:r>
              <a:rPr lang="en-US" baseline="0" dirty="0"/>
              <a:t> </a:t>
            </a:r>
            <a:r>
              <a:rPr lang="en-US" baseline="0" dirty="0" err="1"/>
              <a:t>ví</a:t>
            </a:r>
            <a:r>
              <a:rPr lang="en-US" baseline="0" dirty="0"/>
              <a:t> </a:t>
            </a:r>
            <a:r>
              <a:rPr lang="en-US" baseline="0" dirty="0" err="1"/>
              <a:t>dụ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3B59B6-C481-4AE9-AF0D-FF85B1BB0474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3124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ghi</a:t>
            </a:r>
            <a:r>
              <a:rPr lang="en-US" dirty="0"/>
              <a:t> </a:t>
            </a:r>
            <a:r>
              <a:rPr lang="en-US" dirty="0" err="1"/>
              <a:t>rõ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bước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vẽ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3B59B6-C481-4AE9-AF0D-FF85B1BB0474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05243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516216-029C-462A-BE66-D8736D19DCFA}" type="datetimeFigureOut">
              <a:rPr lang="en-US" smtClean="0"/>
              <a:t>1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1ABF5B-F32A-49AB-903B-E3E734C91D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56518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516216-029C-462A-BE66-D8736D19DCFA}" type="datetimeFigureOut">
              <a:rPr lang="en-US" smtClean="0"/>
              <a:t>1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1ABF5B-F32A-49AB-903B-E3E734C91D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5035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516216-029C-462A-BE66-D8736D19DCFA}" type="datetimeFigureOut">
              <a:rPr lang="en-US" smtClean="0"/>
              <a:t>1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1ABF5B-F32A-49AB-903B-E3E734C91D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9927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516216-029C-462A-BE66-D8736D19DCFA}" type="datetimeFigureOut">
              <a:rPr lang="en-US" smtClean="0"/>
              <a:t>1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1ABF5B-F32A-49AB-903B-E3E734C91D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5402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516216-029C-462A-BE66-D8736D19DCFA}" type="datetimeFigureOut">
              <a:rPr lang="en-US" smtClean="0"/>
              <a:t>1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1ABF5B-F32A-49AB-903B-E3E734C91D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926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516216-029C-462A-BE66-D8736D19DCFA}" type="datetimeFigureOut">
              <a:rPr lang="en-US" smtClean="0"/>
              <a:t>1/1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1ABF5B-F32A-49AB-903B-E3E734C91D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9899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516216-029C-462A-BE66-D8736D19DCFA}" type="datetimeFigureOut">
              <a:rPr lang="en-US" smtClean="0"/>
              <a:t>1/16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1ABF5B-F32A-49AB-903B-E3E734C91D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8293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516216-029C-462A-BE66-D8736D19DCFA}" type="datetimeFigureOut">
              <a:rPr lang="en-US" smtClean="0"/>
              <a:t>1/1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1ABF5B-F32A-49AB-903B-E3E734C91D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5619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516216-029C-462A-BE66-D8736D19DCFA}" type="datetimeFigureOut">
              <a:rPr lang="en-US" smtClean="0"/>
              <a:t>1/16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1ABF5B-F32A-49AB-903B-E3E734C91D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7718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516216-029C-462A-BE66-D8736D19DCFA}" type="datetimeFigureOut">
              <a:rPr lang="en-US" smtClean="0"/>
              <a:t>1/1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1ABF5B-F32A-49AB-903B-E3E734C91D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5700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516216-029C-462A-BE66-D8736D19DCFA}" type="datetimeFigureOut">
              <a:rPr lang="en-US" smtClean="0"/>
              <a:t>1/1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1ABF5B-F32A-49AB-903B-E3E734C91D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7072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516216-029C-462A-BE66-D8736D19DCFA}" type="datetimeFigureOut">
              <a:rPr lang="en-US" smtClean="0"/>
              <a:t>1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1ABF5B-F32A-49AB-903B-E3E734C91D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8287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png"/><Relationship Id="rId5" Type="http://schemas.openxmlformats.org/officeDocument/2006/relationships/image" Target="../media/image26.emf"/><Relationship Id="rId4" Type="http://schemas.openxmlformats.org/officeDocument/2006/relationships/image" Target="../media/image2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audio" Target="../media/audio1.wav"/><Relationship Id="rId3" Type="http://schemas.openxmlformats.org/officeDocument/2006/relationships/image" Target="../media/image32.jpeg"/><Relationship Id="rId7" Type="http://schemas.openxmlformats.org/officeDocument/2006/relationships/image" Target="../media/image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34.jfif"/><Relationship Id="rId4" Type="http://schemas.openxmlformats.org/officeDocument/2006/relationships/image" Target="../media/image33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6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7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8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9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0.png"/><Relationship Id="rId5" Type="http://schemas.openxmlformats.org/officeDocument/2006/relationships/image" Target="../media/image9.emf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png"/><Relationship Id="rId3" Type="http://schemas.openxmlformats.org/officeDocument/2006/relationships/image" Target="../media/image11.png"/><Relationship Id="rId7" Type="http://schemas.openxmlformats.org/officeDocument/2006/relationships/image" Target="../media/image18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5.png"/><Relationship Id="rId7" Type="http://schemas.openxmlformats.org/officeDocument/2006/relationships/image" Target="../media/image23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20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5.png"/><Relationship Id="rId7" Type="http://schemas.openxmlformats.org/officeDocument/2006/relationships/image" Target="../media/image18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7.png"/><Relationship Id="rId4" Type="http://schemas.openxmlformats.org/officeDocument/2006/relationships/image" Target="../media/image6.png"/><Relationship Id="rId9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19AE28-FE8C-4D66-BA07-81EC9C67A5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3898" y="284434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dirty="0" err="1">
                <a:solidFill>
                  <a:schemeClr val="accent2">
                    <a:lumMod val="75000"/>
                  </a:schemeClr>
                </a:solidFill>
              </a:rPr>
              <a:t>Một</a:t>
            </a:r>
            <a:r>
              <a:rPr lang="en-US" sz="32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accent2">
                    <a:lumMod val="75000"/>
                  </a:schemeClr>
                </a:solidFill>
              </a:rPr>
              <a:t>số</a:t>
            </a:r>
            <a:r>
              <a:rPr lang="en-US" sz="32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accent2">
                    <a:lumMod val="75000"/>
                  </a:schemeClr>
                </a:solidFill>
              </a:rPr>
              <a:t>hình</a:t>
            </a:r>
            <a:r>
              <a:rPr lang="en-US" sz="32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accent2">
                    <a:lumMod val="75000"/>
                  </a:schemeClr>
                </a:solidFill>
              </a:rPr>
              <a:t>ảnh</a:t>
            </a:r>
            <a:r>
              <a:rPr lang="en-US" sz="32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accent2">
                    <a:lumMod val="75000"/>
                  </a:schemeClr>
                </a:solidFill>
              </a:rPr>
              <a:t>của</a:t>
            </a:r>
            <a:r>
              <a:rPr lang="en-US" sz="32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accent2">
                    <a:lumMod val="75000"/>
                  </a:schemeClr>
                </a:solidFill>
              </a:rPr>
              <a:t>đồ</a:t>
            </a:r>
            <a:r>
              <a:rPr lang="en-US" sz="32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accent2">
                    <a:lumMod val="75000"/>
                  </a:schemeClr>
                </a:solidFill>
              </a:rPr>
              <a:t>vật</a:t>
            </a:r>
            <a:r>
              <a:rPr lang="en-US" sz="32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accent2">
                    <a:lumMod val="75000"/>
                  </a:schemeClr>
                </a:solidFill>
              </a:rPr>
              <a:t>có</a:t>
            </a:r>
            <a:r>
              <a:rPr lang="en-US" sz="32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accent2">
                    <a:lumMod val="75000"/>
                  </a:schemeClr>
                </a:solidFill>
              </a:rPr>
              <a:t>dạng</a:t>
            </a:r>
            <a:r>
              <a:rPr lang="en-US" sz="32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accent2">
                    <a:lumMod val="75000"/>
                  </a:schemeClr>
                </a:solidFill>
              </a:rPr>
              <a:t>hình</a:t>
            </a:r>
            <a:r>
              <a:rPr lang="en-US" sz="32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accent2">
                    <a:lumMod val="75000"/>
                  </a:schemeClr>
                </a:solidFill>
              </a:rPr>
              <a:t>bình</a:t>
            </a:r>
            <a:r>
              <a:rPr lang="en-US" sz="32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accent2">
                    <a:lumMod val="75000"/>
                  </a:schemeClr>
                </a:solidFill>
              </a:rPr>
              <a:t>hành</a:t>
            </a:r>
            <a:endParaRPr lang="en-US" sz="3200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FE75185-4576-40C6-90FB-C3E9C9A02F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9132" y="1737460"/>
            <a:ext cx="2334705" cy="2421249"/>
          </a:xfrm>
          <a:prstGeom prst="rect">
            <a:avLst/>
          </a:prstGeom>
        </p:spPr>
      </p:pic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9AB4149-9BAC-4088-AC99-086CBEFAD43C}"/>
              </a:ext>
            </a:extLst>
          </p:cNvPr>
          <p:cNvCxnSpPr>
            <a:cxnSpLocks/>
          </p:cNvCxnSpPr>
          <p:nvPr/>
        </p:nvCxnSpPr>
        <p:spPr>
          <a:xfrm flipH="1">
            <a:off x="2797405" y="2212230"/>
            <a:ext cx="772998" cy="547684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3A432960-0060-4F3A-872B-8C512BE7E22B}"/>
              </a:ext>
            </a:extLst>
          </p:cNvPr>
          <p:cNvCxnSpPr>
            <a:cxnSpLocks/>
          </p:cNvCxnSpPr>
          <p:nvPr/>
        </p:nvCxnSpPr>
        <p:spPr>
          <a:xfrm flipH="1">
            <a:off x="7202079" y="5486400"/>
            <a:ext cx="838986" cy="1197204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D48D6C96-EEB3-4E67-99E9-451313FAB0C7}"/>
              </a:ext>
            </a:extLst>
          </p:cNvPr>
          <p:cNvCxnSpPr>
            <a:cxnSpLocks/>
          </p:cNvCxnSpPr>
          <p:nvPr/>
        </p:nvCxnSpPr>
        <p:spPr>
          <a:xfrm flipH="1">
            <a:off x="9012025" y="5215132"/>
            <a:ext cx="747860" cy="1277743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73C7AAF3-E1B7-4F68-9EFF-36A310B4AAC9}"/>
              </a:ext>
            </a:extLst>
          </p:cNvPr>
          <p:cNvCxnSpPr>
            <a:cxnSpLocks/>
          </p:cNvCxnSpPr>
          <p:nvPr/>
        </p:nvCxnSpPr>
        <p:spPr>
          <a:xfrm flipH="1">
            <a:off x="7993930" y="5196310"/>
            <a:ext cx="1740817" cy="290090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DC7601A2-49C0-418E-AD3E-6F7EF08970E2}"/>
              </a:ext>
            </a:extLst>
          </p:cNvPr>
          <p:cNvCxnSpPr>
            <a:cxnSpLocks/>
          </p:cNvCxnSpPr>
          <p:nvPr/>
        </p:nvCxnSpPr>
        <p:spPr>
          <a:xfrm flipH="1">
            <a:off x="7154944" y="6476214"/>
            <a:ext cx="1904215" cy="214592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Parallelogram 4">
            <a:extLst>
              <a:ext uri="{FF2B5EF4-FFF2-40B4-BE49-F238E27FC236}">
                <a16:creationId xmlns:a16="http://schemas.microsoft.com/office/drawing/2014/main" id="{9555E519-0DA8-4F90-99EA-070F9FB278E7}"/>
              </a:ext>
            </a:extLst>
          </p:cNvPr>
          <p:cNvSpPr/>
          <p:nvPr/>
        </p:nvSpPr>
        <p:spPr>
          <a:xfrm rot="940093" flipH="1">
            <a:off x="376210" y="2516190"/>
            <a:ext cx="1788164" cy="1379443"/>
          </a:xfrm>
          <a:prstGeom prst="parallelogram">
            <a:avLst>
              <a:gd name="adj" fmla="val 2928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23" descr="Hình bình hành - Toán lớp 8 [Online Math - olm.vn] - YouTube">
            <a:extLst>
              <a:ext uri="{FF2B5EF4-FFF2-40B4-BE49-F238E27FC236}">
                <a16:creationId xmlns:a16="http://schemas.microsoft.com/office/drawing/2014/main" id="{79336AF0-1B7D-4510-9D5E-9DB03B9F059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58" r="17392"/>
          <a:stretch/>
        </p:blipFill>
        <p:spPr bwMode="auto">
          <a:xfrm>
            <a:off x="3025220" y="1737460"/>
            <a:ext cx="4424554" cy="4813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Parallelogram 26">
            <a:extLst>
              <a:ext uri="{FF2B5EF4-FFF2-40B4-BE49-F238E27FC236}">
                <a16:creationId xmlns:a16="http://schemas.microsoft.com/office/drawing/2014/main" id="{E80A08C8-0548-4AB4-9B4E-FBCE71E5020A}"/>
              </a:ext>
            </a:extLst>
          </p:cNvPr>
          <p:cNvSpPr/>
          <p:nvPr/>
        </p:nvSpPr>
        <p:spPr>
          <a:xfrm>
            <a:off x="4564146" y="3290485"/>
            <a:ext cx="1084082" cy="414780"/>
          </a:xfrm>
          <a:prstGeom prst="parallelogram">
            <a:avLst>
              <a:gd name="adj" fmla="val 12650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8" name="Picture 27" descr="hbh">
            <a:extLst>
              <a:ext uri="{FF2B5EF4-FFF2-40B4-BE49-F238E27FC236}">
                <a16:creationId xmlns:a16="http://schemas.microsoft.com/office/drawing/2014/main" id="{5677A873-4551-45FA-BDB4-F6710D4C6B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4712" y="1751889"/>
            <a:ext cx="3954786" cy="4813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Parallelogram 28">
            <a:extLst>
              <a:ext uri="{FF2B5EF4-FFF2-40B4-BE49-F238E27FC236}">
                <a16:creationId xmlns:a16="http://schemas.microsoft.com/office/drawing/2014/main" id="{45593B0B-5CDC-478C-A073-736B1E786852}"/>
              </a:ext>
            </a:extLst>
          </p:cNvPr>
          <p:cNvSpPr/>
          <p:nvPr/>
        </p:nvSpPr>
        <p:spPr>
          <a:xfrm rot="20481135">
            <a:off x="8078083" y="2276215"/>
            <a:ext cx="2627729" cy="1511767"/>
          </a:xfrm>
          <a:prstGeom prst="parallelogram">
            <a:avLst>
              <a:gd name="adj" fmla="val 9751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1733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27" grpId="0" animBg="1"/>
      <p:bldP spid="2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文本框 7">
            <a:extLst>
              <a:ext uri="{FF2B5EF4-FFF2-40B4-BE49-F238E27FC236}">
                <a16:creationId xmlns:a16="http://schemas.microsoft.com/office/drawing/2014/main" id="{05BB9A53-0FEE-4A9A-9117-85F9BF63DE6D}"/>
              </a:ext>
            </a:extLst>
          </p:cNvPr>
          <p:cNvSpPr txBox="1"/>
          <p:nvPr/>
        </p:nvSpPr>
        <p:spPr>
          <a:xfrm>
            <a:off x="440639" y="143296"/>
            <a:ext cx="4576317" cy="8167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500" b="1" spc="220" dirty="0">
                <a:solidFill>
                  <a:schemeClr val="bg1"/>
                </a:solidFill>
                <a:latin typeface="#9Slide05 VL Fadilla" pitchFamily="2" charset="0"/>
                <a:ea typeface="方正稚艺简体" panose="03000509000000000000" pitchFamily="65" charset="-122"/>
              </a:rPr>
              <a:t>3. </a:t>
            </a:r>
            <a:r>
              <a:rPr lang="en-US" altLang="zh-CN" sz="3500" b="1" spc="220" dirty="0" err="1">
                <a:solidFill>
                  <a:schemeClr val="bg1"/>
                </a:solidFill>
                <a:latin typeface="#9Slide05 VL Fadilla" pitchFamily="2" charset="0"/>
                <a:ea typeface="方正稚艺简体" panose="03000509000000000000" pitchFamily="65" charset="-122"/>
              </a:rPr>
              <a:t>Vẽ</a:t>
            </a:r>
            <a:r>
              <a:rPr lang="en-US" altLang="zh-CN" sz="3500" b="1" spc="220" dirty="0">
                <a:solidFill>
                  <a:schemeClr val="bg1"/>
                </a:solidFill>
                <a:latin typeface="#9Slide05 VL Fadilla" pitchFamily="2" charset="0"/>
                <a:ea typeface="方正稚艺简体" panose="03000509000000000000" pitchFamily="65" charset="-122"/>
              </a:rPr>
              <a:t> </a:t>
            </a:r>
            <a:r>
              <a:rPr lang="en-US" altLang="zh-CN" sz="3500" b="1" spc="220" dirty="0" err="1">
                <a:solidFill>
                  <a:schemeClr val="bg1"/>
                </a:solidFill>
                <a:latin typeface="#9Slide05 VL Fadilla" pitchFamily="2" charset="0"/>
                <a:ea typeface="方正稚艺简体" panose="03000509000000000000" pitchFamily="65" charset="-122"/>
              </a:rPr>
              <a:t>hình</a:t>
            </a:r>
            <a:r>
              <a:rPr lang="en-US" altLang="zh-CN" sz="3500" b="1" spc="220" dirty="0">
                <a:solidFill>
                  <a:schemeClr val="bg1"/>
                </a:solidFill>
                <a:latin typeface="#9Slide05 VL Fadilla" pitchFamily="2" charset="0"/>
                <a:ea typeface="方正稚艺简体" panose="03000509000000000000" pitchFamily="65" charset="-122"/>
              </a:rPr>
              <a:t> </a:t>
            </a:r>
            <a:r>
              <a:rPr lang="en-US" altLang="zh-CN" sz="3500" b="1" spc="220" dirty="0" err="1">
                <a:solidFill>
                  <a:schemeClr val="bg1"/>
                </a:solidFill>
                <a:latin typeface="#9Slide05 VL Fadilla" pitchFamily="2" charset="0"/>
                <a:ea typeface="方正稚艺简体" panose="03000509000000000000" pitchFamily="65" charset="-122"/>
              </a:rPr>
              <a:t>bình</a:t>
            </a:r>
            <a:r>
              <a:rPr lang="en-US" altLang="zh-CN" sz="3500" b="1" spc="220" dirty="0">
                <a:solidFill>
                  <a:schemeClr val="bg1"/>
                </a:solidFill>
                <a:latin typeface="#9Slide05 VL Fadilla" pitchFamily="2" charset="0"/>
                <a:ea typeface="方正稚艺简体" panose="03000509000000000000" pitchFamily="65" charset="-122"/>
              </a:rPr>
              <a:t> </a:t>
            </a:r>
            <a:r>
              <a:rPr lang="en-US" altLang="zh-CN" sz="3500" b="1" spc="220" dirty="0" err="1">
                <a:solidFill>
                  <a:schemeClr val="bg1"/>
                </a:solidFill>
                <a:latin typeface="#9Slide05 VL Fadilla" pitchFamily="2" charset="0"/>
                <a:ea typeface="方正稚艺简体" panose="03000509000000000000" pitchFamily="65" charset="-122"/>
              </a:rPr>
              <a:t>hành</a:t>
            </a:r>
            <a:endParaRPr lang="zh-CN" altLang="en-US" sz="3500" b="1" spc="220" dirty="0">
              <a:solidFill>
                <a:schemeClr val="bg1"/>
              </a:solidFill>
              <a:latin typeface="#9Slide05 VL Fadilla" pitchFamily="2" charset="0"/>
              <a:ea typeface="方正稚艺简体" panose="03000509000000000000" pitchFamily="65" charset="-122"/>
            </a:endParaRPr>
          </a:p>
        </p:txBody>
      </p:sp>
      <p:sp>
        <p:nvSpPr>
          <p:cNvPr id="16" name="Flowchart: Alternate Process 15"/>
          <p:cNvSpPr/>
          <p:nvPr/>
        </p:nvSpPr>
        <p:spPr>
          <a:xfrm>
            <a:off x="548555" y="1188949"/>
            <a:ext cx="9560256" cy="557380"/>
          </a:xfrm>
          <a:prstGeom prst="flowChartAlternateProcess">
            <a:avLst/>
          </a:prstGeom>
          <a:solidFill>
            <a:srgbClr val="FFC000"/>
          </a:solidFill>
          <a:ln w="28575">
            <a:solidFill>
              <a:srgbClr val="FF66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solidFill>
                  <a:schemeClr val="tx1"/>
                </a:solidFill>
              </a:rPr>
              <a:t>? Vẽ </a:t>
            </a:r>
            <a:r>
              <a:rPr lang="en-US" sz="3200" dirty="0" err="1">
                <a:solidFill>
                  <a:schemeClr val="tx1"/>
                </a:solidFill>
              </a:rPr>
              <a:t>hình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ình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hành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i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độ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dài</a:t>
            </a:r>
            <a:r>
              <a:rPr lang="en-US" sz="3200" dirty="0">
                <a:solidFill>
                  <a:schemeClr val="tx1"/>
                </a:solidFill>
              </a:rPr>
              <a:t> 2 </a:t>
            </a:r>
            <a:r>
              <a:rPr lang="en-US" sz="3200" dirty="0" err="1">
                <a:solidFill>
                  <a:schemeClr val="tx1"/>
                </a:solidFill>
              </a:rPr>
              <a:t>cạnh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hu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đỉnh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1327563" y="4943210"/>
            <a:ext cx="457200" cy="457200"/>
          </a:xfrm>
          <a:prstGeom prst="ellipse">
            <a:avLst/>
          </a:prstGeom>
          <a:solidFill>
            <a:srgbClr val="66FFFF"/>
          </a:solidFill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4" name="Oval 33"/>
          <p:cNvSpPr/>
          <p:nvPr/>
        </p:nvSpPr>
        <p:spPr>
          <a:xfrm>
            <a:off x="4050494" y="4939826"/>
            <a:ext cx="457200" cy="457200"/>
          </a:xfrm>
          <a:prstGeom prst="ellipse">
            <a:avLst/>
          </a:prstGeom>
          <a:solidFill>
            <a:srgbClr val="66FFFF"/>
          </a:solidFill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5" name="Oval 34"/>
          <p:cNvSpPr/>
          <p:nvPr/>
        </p:nvSpPr>
        <p:spPr>
          <a:xfrm>
            <a:off x="6773425" y="4939826"/>
            <a:ext cx="457200" cy="457200"/>
          </a:xfrm>
          <a:prstGeom prst="ellipse">
            <a:avLst/>
          </a:prstGeom>
          <a:solidFill>
            <a:srgbClr val="66FFFF"/>
          </a:solidFill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36" name="Oval 35"/>
          <p:cNvSpPr/>
          <p:nvPr/>
        </p:nvSpPr>
        <p:spPr>
          <a:xfrm>
            <a:off x="9708053" y="4939826"/>
            <a:ext cx="457200" cy="457200"/>
          </a:xfrm>
          <a:prstGeom prst="ellipse">
            <a:avLst/>
          </a:prstGeom>
          <a:solidFill>
            <a:srgbClr val="66FFFF"/>
          </a:solidFill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</a:rPr>
              <a:t>4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duotone>
              <a:schemeClr val="accent4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440639" y="4304351"/>
            <a:ext cx="2427015" cy="59436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duotone>
              <a:schemeClr val="accent4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8660507" y="2795591"/>
            <a:ext cx="3110956" cy="210312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48555" y="2075854"/>
            <a:ext cx="14109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>
                <a:solidFill>
                  <a:schemeClr val="bg1"/>
                </a:solidFill>
              </a:rPr>
              <a:t>Cách</a:t>
            </a:r>
            <a:r>
              <a:rPr lang="en-US" sz="3200" b="1" dirty="0">
                <a:solidFill>
                  <a:schemeClr val="bg1"/>
                </a:solidFill>
              </a:rPr>
              <a:t> 1: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duotone>
              <a:schemeClr val="accent4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3019717" y="2809446"/>
            <a:ext cx="2400301" cy="210312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>
            <a:duotone>
              <a:schemeClr val="accent4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5585936" y="2808996"/>
            <a:ext cx="3405528" cy="2103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157562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1" grpId="0" animBg="1"/>
      <p:bldP spid="34" grpId="0" animBg="1"/>
      <p:bldP spid="35" grpId="0" animBg="1"/>
      <p:bldP spid="36" grpId="0" animBg="1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Oval 10"/>
          <p:cNvSpPr/>
          <p:nvPr/>
        </p:nvSpPr>
        <p:spPr>
          <a:xfrm>
            <a:off x="1368234" y="4079484"/>
            <a:ext cx="457200" cy="457200"/>
          </a:xfrm>
          <a:prstGeom prst="ellipse">
            <a:avLst/>
          </a:prstGeom>
          <a:solidFill>
            <a:srgbClr val="66FFFF"/>
          </a:solidFill>
          <a:ln>
            <a:solidFill>
              <a:srgbClr val="4BE5B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4" name="Oval 33"/>
          <p:cNvSpPr/>
          <p:nvPr/>
        </p:nvSpPr>
        <p:spPr>
          <a:xfrm>
            <a:off x="4091165" y="4076100"/>
            <a:ext cx="457200" cy="457200"/>
          </a:xfrm>
          <a:prstGeom prst="ellipse">
            <a:avLst/>
          </a:prstGeom>
          <a:solidFill>
            <a:srgbClr val="66FFFF"/>
          </a:solidFill>
          <a:ln>
            <a:solidFill>
              <a:srgbClr val="4BE5B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5" name="Oval 34"/>
          <p:cNvSpPr/>
          <p:nvPr/>
        </p:nvSpPr>
        <p:spPr>
          <a:xfrm>
            <a:off x="6814096" y="4076100"/>
            <a:ext cx="457200" cy="457200"/>
          </a:xfrm>
          <a:prstGeom prst="ellipse">
            <a:avLst/>
          </a:prstGeom>
          <a:solidFill>
            <a:srgbClr val="66FFFF"/>
          </a:solidFill>
          <a:ln>
            <a:solidFill>
              <a:srgbClr val="4BE5B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36" name="Oval 35"/>
          <p:cNvSpPr/>
          <p:nvPr/>
        </p:nvSpPr>
        <p:spPr>
          <a:xfrm>
            <a:off x="9748724" y="4076100"/>
            <a:ext cx="457200" cy="457200"/>
          </a:xfrm>
          <a:prstGeom prst="ellipse">
            <a:avLst/>
          </a:prstGeom>
          <a:solidFill>
            <a:srgbClr val="66FFFF"/>
          </a:solidFill>
          <a:ln>
            <a:solidFill>
              <a:srgbClr val="4BE5B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</a:rPr>
              <a:t>4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duotone>
              <a:schemeClr val="accent4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481310" y="3440625"/>
            <a:ext cx="2427015" cy="59436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62752" y="698717"/>
            <a:ext cx="14109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>
                <a:solidFill>
                  <a:schemeClr val="bg1"/>
                </a:solidFill>
              </a:rPr>
              <a:t>Cách</a:t>
            </a:r>
            <a:r>
              <a:rPr lang="en-US" sz="3200" b="1" dirty="0">
                <a:solidFill>
                  <a:schemeClr val="bg1"/>
                </a:solidFill>
              </a:rPr>
              <a:t> 2: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duotone>
              <a:schemeClr val="accent4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2908325" y="1931865"/>
            <a:ext cx="2400301" cy="210312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duotone>
              <a:schemeClr val="accent4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8781871" y="1972980"/>
            <a:ext cx="3305650" cy="210312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5813" y="1853282"/>
            <a:ext cx="3416058" cy="2102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190805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4" grpId="0" animBg="1"/>
      <p:bldP spid="35" grpId="0" animBg="1"/>
      <p:bldP spid="36" grpId="0" animBg="1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Oval 10"/>
          <p:cNvSpPr/>
          <p:nvPr/>
        </p:nvSpPr>
        <p:spPr>
          <a:xfrm>
            <a:off x="1012018" y="4302471"/>
            <a:ext cx="457200" cy="457200"/>
          </a:xfrm>
          <a:prstGeom prst="ellipse">
            <a:avLst/>
          </a:prstGeom>
          <a:solidFill>
            <a:srgbClr val="66FFFF"/>
          </a:solidFill>
          <a:ln>
            <a:solidFill>
              <a:srgbClr val="4BE5B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4" name="Oval 33"/>
          <p:cNvSpPr/>
          <p:nvPr/>
        </p:nvSpPr>
        <p:spPr>
          <a:xfrm>
            <a:off x="3695571" y="4302471"/>
            <a:ext cx="457200" cy="457200"/>
          </a:xfrm>
          <a:prstGeom prst="ellipse">
            <a:avLst/>
          </a:prstGeom>
          <a:solidFill>
            <a:srgbClr val="66FFFF"/>
          </a:solidFill>
          <a:ln>
            <a:solidFill>
              <a:srgbClr val="4BE5B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5" name="Oval 34"/>
          <p:cNvSpPr/>
          <p:nvPr/>
        </p:nvSpPr>
        <p:spPr>
          <a:xfrm>
            <a:off x="6631653" y="4302471"/>
            <a:ext cx="457200" cy="457200"/>
          </a:xfrm>
          <a:prstGeom prst="ellipse">
            <a:avLst/>
          </a:prstGeom>
          <a:solidFill>
            <a:srgbClr val="66FFFF"/>
          </a:solidFill>
          <a:ln>
            <a:solidFill>
              <a:srgbClr val="4BE5B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36" name="Oval 35"/>
          <p:cNvSpPr/>
          <p:nvPr/>
        </p:nvSpPr>
        <p:spPr>
          <a:xfrm>
            <a:off x="9719236" y="4302471"/>
            <a:ext cx="457200" cy="457200"/>
          </a:xfrm>
          <a:prstGeom prst="ellipse">
            <a:avLst/>
          </a:prstGeom>
          <a:solidFill>
            <a:srgbClr val="66FFFF"/>
          </a:solidFill>
          <a:ln>
            <a:solidFill>
              <a:srgbClr val="4BE5B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</a:rPr>
              <a:t>4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duotone>
              <a:schemeClr val="accent4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469218" y="1736053"/>
            <a:ext cx="4278302" cy="223753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duotone>
              <a:schemeClr val="accent4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365486" y="1733044"/>
            <a:ext cx="1426461" cy="213716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duotone>
              <a:schemeClr val="accent4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5386631" y="1733044"/>
            <a:ext cx="3555945" cy="268580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duotone>
              <a:schemeClr val="accent4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 rot="20605347">
            <a:off x="8563884" y="1722520"/>
            <a:ext cx="3555945" cy="2706852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449791" y="399049"/>
            <a:ext cx="11190273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500" b="1" dirty="0" err="1">
                <a:solidFill>
                  <a:srgbClr val="FFFF00"/>
                </a:solidFill>
              </a:rPr>
              <a:t>Ví</a:t>
            </a:r>
            <a:r>
              <a:rPr lang="en-US" sz="3500" b="1" dirty="0">
                <a:solidFill>
                  <a:srgbClr val="FFFF00"/>
                </a:solidFill>
              </a:rPr>
              <a:t> </a:t>
            </a:r>
            <a:r>
              <a:rPr lang="en-US" sz="3500" b="1" dirty="0" err="1">
                <a:solidFill>
                  <a:srgbClr val="FFFF00"/>
                </a:solidFill>
              </a:rPr>
              <a:t>dụ</a:t>
            </a:r>
            <a:r>
              <a:rPr lang="en-US" sz="3500" b="1" dirty="0">
                <a:solidFill>
                  <a:srgbClr val="FFFF00"/>
                </a:solidFill>
              </a:rPr>
              <a:t> 3: </a:t>
            </a:r>
            <a:r>
              <a:rPr lang="en-US" sz="3500" dirty="0" err="1">
                <a:solidFill>
                  <a:srgbClr val="FFFF00"/>
                </a:solidFill>
              </a:rPr>
              <a:t>Vẽ</a:t>
            </a:r>
            <a:r>
              <a:rPr lang="en-US" sz="3500" dirty="0">
                <a:solidFill>
                  <a:srgbClr val="FFFF00"/>
                </a:solidFill>
              </a:rPr>
              <a:t> </a:t>
            </a:r>
            <a:r>
              <a:rPr lang="en-US" sz="3500" dirty="0" err="1">
                <a:solidFill>
                  <a:srgbClr val="FFFF00"/>
                </a:solidFill>
              </a:rPr>
              <a:t>hình</a:t>
            </a:r>
            <a:r>
              <a:rPr lang="en-US" sz="3500" dirty="0">
                <a:solidFill>
                  <a:srgbClr val="FFFF00"/>
                </a:solidFill>
              </a:rPr>
              <a:t> </a:t>
            </a:r>
            <a:r>
              <a:rPr lang="en-US" sz="3500" dirty="0" err="1">
                <a:solidFill>
                  <a:srgbClr val="FFFF00"/>
                </a:solidFill>
              </a:rPr>
              <a:t>bình</a:t>
            </a:r>
            <a:r>
              <a:rPr lang="en-US" sz="3500" dirty="0">
                <a:solidFill>
                  <a:srgbClr val="FFFF00"/>
                </a:solidFill>
              </a:rPr>
              <a:t> </a:t>
            </a:r>
            <a:r>
              <a:rPr lang="en-US" sz="3500" dirty="0" err="1">
                <a:solidFill>
                  <a:srgbClr val="FFFF00"/>
                </a:solidFill>
              </a:rPr>
              <a:t>hành</a:t>
            </a:r>
            <a:r>
              <a:rPr lang="en-US" sz="3500" dirty="0">
                <a:solidFill>
                  <a:srgbClr val="FFFF00"/>
                </a:solidFill>
              </a:rPr>
              <a:t> ABCD </a:t>
            </a:r>
            <a:r>
              <a:rPr lang="en-US" sz="3500" dirty="0" err="1">
                <a:solidFill>
                  <a:srgbClr val="FFFF00"/>
                </a:solidFill>
              </a:rPr>
              <a:t>khi</a:t>
            </a:r>
            <a:r>
              <a:rPr lang="en-US" sz="3500" dirty="0">
                <a:solidFill>
                  <a:srgbClr val="FFFF00"/>
                </a:solidFill>
              </a:rPr>
              <a:t> </a:t>
            </a:r>
            <a:r>
              <a:rPr lang="en-US" sz="3500" dirty="0" err="1">
                <a:solidFill>
                  <a:srgbClr val="FFFF00"/>
                </a:solidFill>
              </a:rPr>
              <a:t>biết</a:t>
            </a:r>
            <a:r>
              <a:rPr lang="en-US" sz="3500" dirty="0">
                <a:solidFill>
                  <a:srgbClr val="FFFF00"/>
                </a:solidFill>
              </a:rPr>
              <a:t> AB = 4 cm, BC = 6 cm </a:t>
            </a:r>
            <a:r>
              <a:rPr lang="en-US" sz="3500" dirty="0" err="1">
                <a:solidFill>
                  <a:srgbClr val="FFFF00"/>
                </a:solidFill>
              </a:rPr>
              <a:t>và</a:t>
            </a:r>
            <a:r>
              <a:rPr lang="en-US" sz="3500" dirty="0">
                <a:solidFill>
                  <a:srgbClr val="FFFF00"/>
                </a:solidFill>
              </a:rPr>
              <a:t> </a:t>
            </a:r>
            <a:r>
              <a:rPr lang="en-US" sz="3500" dirty="0" err="1">
                <a:solidFill>
                  <a:srgbClr val="FFFF00"/>
                </a:solidFill>
              </a:rPr>
              <a:t>đường</a:t>
            </a:r>
            <a:r>
              <a:rPr lang="en-US" sz="3500" dirty="0">
                <a:solidFill>
                  <a:srgbClr val="FFFF00"/>
                </a:solidFill>
              </a:rPr>
              <a:t> </a:t>
            </a:r>
            <a:r>
              <a:rPr lang="en-US" sz="3500" dirty="0" err="1">
                <a:solidFill>
                  <a:srgbClr val="FFFF00"/>
                </a:solidFill>
              </a:rPr>
              <a:t>chéo</a:t>
            </a:r>
            <a:r>
              <a:rPr lang="en-US" sz="3500" dirty="0">
                <a:solidFill>
                  <a:srgbClr val="FFFF00"/>
                </a:solidFill>
              </a:rPr>
              <a:t> AC = 8 cm.</a:t>
            </a:r>
          </a:p>
        </p:txBody>
      </p:sp>
    </p:spTree>
    <p:extLst>
      <p:ext uri="{BB962C8B-B14F-4D97-AF65-F5344CB8AC3E}">
        <p14:creationId xmlns:p14="http://schemas.microsoft.com/office/powerpoint/2010/main" val="137869115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4" grpId="0" animBg="1"/>
      <p:bldP spid="35" grpId="0" animBg="1"/>
      <p:bldP spid="3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6836" name="Picture 4" descr="196329745_fd7277b4b6_o">
            <a:extLst>
              <a:ext uri="{FF2B5EF4-FFF2-40B4-BE49-F238E27FC236}">
                <a16:creationId xmlns:a16="http://schemas.microsoft.com/office/drawing/2014/main" id="{4D8311C0-F1DE-4EF5-AEBB-1FB7C141C2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400" y="3142090"/>
            <a:ext cx="3511757" cy="2732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ibf1225413187">
            <a:extLst>
              <a:ext uri="{FF2B5EF4-FFF2-40B4-BE49-F238E27FC236}">
                <a16:creationId xmlns:a16="http://schemas.microsoft.com/office/drawing/2014/main" id="{D1871C80-21EA-43B3-BD87-D7F0D0BB8D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8320" y="3142090"/>
            <a:ext cx="4261280" cy="2671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Content Placeholder 4">
            <a:extLst>
              <a:ext uri="{FF2B5EF4-FFF2-40B4-BE49-F238E27FC236}">
                <a16:creationId xmlns:a16="http://schemas.microsoft.com/office/drawing/2014/main" id="{132BA66E-C3A5-4365-B6C2-77764EAA0A3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0488" y="3142090"/>
            <a:ext cx="3322467" cy="2732398"/>
          </a:xfr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31E07F6-5562-4F0D-A565-6BE8F544C8B3}"/>
              </a:ext>
            </a:extLst>
          </p:cNvPr>
          <p:cNvSpPr txBox="1"/>
          <p:nvPr/>
        </p:nvSpPr>
        <p:spPr>
          <a:xfrm>
            <a:off x="238895" y="1795443"/>
            <a:ext cx="117274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9933"/>
                </a:solidFill>
              </a:rPr>
              <a:t>Em</a:t>
            </a:r>
            <a:r>
              <a:rPr lang="en-US" sz="2800" dirty="0">
                <a:solidFill>
                  <a:srgbClr val="FF9933"/>
                </a:solidFill>
              </a:rPr>
              <a:t> </a:t>
            </a:r>
            <a:r>
              <a:rPr lang="en-US" sz="2800" dirty="0" err="1">
                <a:solidFill>
                  <a:srgbClr val="FF9933"/>
                </a:solidFill>
              </a:rPr>
              <a:t>hãy</a:t>
            </a:r>
            <a:r>
              <a:rPr lang="en-US" sz="2800" dirty="0">
                <a:solidFill>
                  <a:srgbClr val="FF9933"/>
                </a:solidFill>
              </a:rPr>
              <a:t> </a:t>
            </a:r>
            <a:r>
              <a:rPr lang="en-US" sz="2800" dirty="0" err="1">
                <a:solidFill>
                  <a:srgbClr val="FF9933"/>
                </a:solidFill>
              </a:rPr>
              <a:t>kể</a:t>
            </a:r>
            <a:r>
              <a:rPr lang="en-US" sz="2800" dirty="0">
                <a:solidFill>
                  <a:srgbClr val="FF9933"/>
                </a:solidFill>
              </a:rPr>
              <a:t> </a:t>
            </a:r>
            <a:r>
              <a:rPr lang="en-US" sz="2800" dirty="0" err="1">
                <a:solidFill>
                  <a:srgbClr val="FF9933"/>
                </a:solidFill>
              </a:rPr>
              <a:t>tên</a:t>
            </a:r>
            <a:r>
              <a:rPr lang="en-US" sz="2800" dirty="0">
                <a:solidFill>
                  <a:srgbClr val="FF9933"/>
                </a:solidFill>
              </a:rPr>
              <a:t> 1 </a:t>
            </a:r>
            <a:r>
              <a:rPr lang="en-US" sz="2800" dirty="0" err="1">
                <a:solidFill>
                  <a:srgbClr val="FF9933"/>
                </a:solidFill>
              </a:rPr>
              <a:t>số</a:t>
            </a:r>
            <a:r>
              <a:rPr lang="en-US" sz="2800" dirty="0">
                <a:solidFill>
                  <a:srgbClr val="FF9933"/>
                </a:solidFill>
              </a:rPr>
              <a:t> </a:t>
            </a:r>
            <a:r>
              <a:rPr lang="en-US" sz="2800" dirty="0" err="1">
                <a:solidFill>
                  <a:srgbClr val="FF9933"/>
                </a:solidFill>
              </a:rPr>
              <a:t>hình</a:t>
            </a:r>
            <a:r>
              <a:rPr lang="en-US" sz="2800" dirty="0">
                <a:solidFill>
                  <a:srgbClr val="FF9933"/>
                </a:solidFill>
              </a:rPr>
              <a:t>  </a:t>
            </a:r>
            <a:r>
              <a:rPr lang="en-US" sz="2800" dirty="0" err="1">
                <a:solidFill>
                  <a:srgbClr val="FF9933"/>
                </a:solidFill>
              </a:rPr>
              <a:t>ảnh</a:t>
            </a:r>
            <a:r>
              <a:rPr lang="en-US" sz="2800" dirty="0">
                <a:solidFill>
                  <a:srgbClr val="FF9933"/>
                </a:solidFill>
              </a:rPr>
              <a:t> </a:t>
            </a:r>
            <a:r>
              <a:rPr lang="en-US" sz="2800" dirty="0" err="1">
                <a:solidFill>
                  <a:srgbClr val="FF9933"/>
                </a:solidFill>
              </a:rPr>
              <a:t>của</a:t>
            </a:r>
            <a:r>
              <a:rPr lang="en-US" sz="2800" dirty="0">
                <a:solidFill>
                  <a:srgbClr val="FF9933"/>
                </a:solidFill>
              </a:rPr>
              <a:t> </a:t>
            </a:r>
            <a:r>
              <a:rPr lang="en-US" sz="2800" dirty="0" err="1">
                <a:solidFill>
                  <a:srgbClr val="FF9933"/>
                </a:solidFill>
              </a:rPr>
              <a:t>hình</a:t>
            </a:r>
            <a:r>
              <a:rPr lang="en-US" sz="2800" dirty="0">
                <a:solidFill>
                  <a:srgbClr val="FF9933"/>
                </a:solidFill>
              </a:rPr>
              <a:t> </a:t>
            </a:r>
            <a:r>
              <a:rPr lang="en-US" sz="2800" dirty="0" err="1">
                <a:solidFill>
                  <a:srgbClr val="FF9933"/>
                </a:solidFill>
              </a:rPr>
              <a:t>bình</a:t>
            </a:r>
            <a:r>
              <a:rPr lang="en-US" sz="2800" dirty="0">
                <a:solidFill>
                  <a:srgbClr val="FF9933"/>
                </a:solidFill>
              </a:rPr>
              <a:t> </a:t>
            </a:r>
            <a:r>
              <a:rPr lang="en-US" sz="2800" dirty="0" err="1">
                <a:solidFill>
                  <a:srgbClr val="FF9933"/>
                </a:solidFill>
              </a:rPr>
              <a:t>hành</a:t>
            </a:r>
            <a:r>
              <a:rPr lang="en-US" sz="2800" dirty="0">
                <a:solidFill>
                  <a:srgbClr val="FF9933"/>
                </a:solidFill>
              </a:rPr>
              <a:t> </a:t>
            </a:r>
            <a:r>
              <a:rPr lang="en-US" sz="2800" dirty="0" err="1">
                <a:solidFill>
                  <a:srgbClr val="FF9933"/>
                </a:solidFill>
              </a:rPr>
              <a:t>mà</a:t>
            </a:r>
            <a:r>
              <a:rPr lang="en-US" sz="2800" dirty="0">
                <a:solidFill>
                  <a:srgbClr val="FF9933"/>
                </a:solidFill>
              </a:rPr>
              <a:t> </a:t>
            </a:r>
            <a:r>
              <a:rPr lang="en-US" sz="2800" dirty="0" err="1">
                <a:solidFill>
                  <a:srgbClr val="FF9933"/>
                </a:solidFill>
              </a:rPr>
              <a:t>em</a:t>
            </a:r>
            <a:r>
              <a:rPr lang="en-US" sz="2800" dirty="0">
                <a:solidFill>
                  <a:srgbClr val="FF9933"/>
                </a:solidFill>
              </a:rPr>
              <a:t> </a:t>
            </a:r>
            <a:r>
              <a:rPr lang="en-US" sz="2800" dirty="0" err="1">
                <a:solidFill>
                  <a:srgbClr val="FF9933"/>
                </a:solidFill>
              </a:rPr>
              <a:t>nhìn</a:t>
            </a:r>
            <a:r>
              <a:rPr lang="en-US" sz="2800" dirty="0">
                <a:solidFill>
                  <a:srgbClr val="FF9933"/>
                </a:solidFill>
              </a:rPr>
              <a:t> </a:t>
            </a:r>
            <a:r>
              <a:rPr lang="en-US" sz="2800" dirty="0" err="1">
                <a:solidFill>
                  <a:srgbClr val="FF9933"/>
                </a:solidFill>
              </a:rPr>
              <a:t>thấy</a:t>
            </a:r>
            <a:r>
              <a:rPr lang="en-US" sz="2800" dirty="0">
                <a:solidFill>
                  <a:srgbClr val="FF9933"/>
                </a:solidFill>
              </a:rPr>
              <a:t> </a:t>
            </a:r>
            <a:r>
              <a:rPr lang="en-US" sz="2800" dirty="0" err="1">
                <a:solidFill>
                  <a:srgbClr val="FF9933"/>
                </a:solidFill>
              </a:rPr>
              <a:t>trong</a:t>
            </a:r>
            <a:r>
              <a:rPr lang="en-US" sz="2800" dirty="0">
                <a:solidFill>
                  <a:srgbClr val="FF9933"/>
                </a:solidFill>
              </a:rPr>
              <a:t> </a:t>
            </a:r>
            <a:r>
              <a:rPr lang="en-US" sz="2800" dirty="0" err="1">
                <a:solidFill>
                  <a:srgbClr val="FF9933"/>
                </a:solidFill>
              </a:rPr>
              <a:t>cuộc</a:t>
            </a:r>
            <a:r>
              <a:rPr lang="en-US" sz="2800" dirty="0">
                <a:solidFill>
                  <a:srgbClr val="FF9933"/>
                </a:solidFill>
              </a:rPr>
              <a:t> </a:t>
            </a:r>
            <a:r>
              <a:rPr lang="en-US" sz="2800" dirty="0" err="1">
                <a:solidFill>
                  <a:srgbClr val="FF9933"/>
                </a:solidFill>
              </a:rPr>
              <a:t>sống</a:t>
            </a:r>
            <a:r>
              <a:rPr lang="en-US" sz="2800" dirty="0">
                <a:solidFill>
                  <a:srgbClr val="FF9933"/>
                </a:solidFill>
              </a:rPr>
              <a:t>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4AB81BF-F41D-4938-925F-38D196CC6E9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895" y="-651134"/>
            <a:ext cx="7961224" cy="23622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52F5EF9-766A-49FB-A8B7-5D157F99F16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16422" y="-68414"/>
            <a:ext cx="1522307" cy="1083618"/>
          </a:xfrm>
          <a:prstGeom prst="rect">
            <a:avLst/>
          </a:prstGeom>
        </p:spPr>
      </p:pic>
      <p:sp>
        <p:nvSpPr>
          <p:cNvPr id="13" name="文本框 7">
            <a:extLst>
              <a:ext uri="{FF2B5EF4-FFF2-40B4-BE49-F238E27FC236}">
                <a16:creationId xmlns:a16="http://schemas.microsoft.com/office/drawing/2014/main" id="{BC450C02-A5F5-401E-8C79-BF79408D5C2A}"/>
              </a:ext>
            </a:extLst>
          </p:cNvPr>
          <p:cNvSpPr txBox="1"/>
          <p:nvPr/>
        </p:nvSpPr>
        <p:spPr>
          <a:xfrm>
            <a:off x="1534979" y="402253"/>
            <a:ext cx="5605378" cy="9823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4300" spc="220" dirty="0">
                <a:solidFill>
                  <a:schemeClr val="bg1"/>
                </a:solidFill>
                <a:latin typeface="#9Slide05 VL Fadilla" pitchFamily="2" charset="0"/>
                <a:ea typeface="方正稚艺简体" panose="03000509000000000000" pitchFamily="65" charset="-122"/>
              </a:rPr>
              <a:t>LIÊN HỆ THỰC TẾ</a:t>
            </a:r>
            <a:endParaRPr lang="zh-CN" altLang="en-US" sz="4300" spc="220" dirty="0">
              <a:solidFill>
                <a:schemeClr val="bg1"/>
              </a:solidFill>
              <a:latin typeface="#9Slide05 VL Fadilla" pitchFamily="2" charset="0"/>
              <a:ea typeface="方正稚艺简体" panose="03000509000000000000" pitchFamily="65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  <p:sndAc>
          <p:stSnd>
            <p:snd r:embed="rId2" name="chimes.wav"/>
          </p:stSnd>
        </p:sndAc>
      </p:transition>
    </mc:Choice>
    <mc:Fallback xmlns="">
      <p:transition spd="slow">
        <p:split orient="vert"/>
        <p:sndAc>
          <p:stSnd>
            <p:snd r:embed="rId8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37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13" descr="Káº¿t quáº£ hÃ¬nh áº£nh cho chá»p">
            <a:extLst>
              <a:ext uri="{FF2B5EF4-FFF2-40B4-BE49-F238E27FC236}">
                <a16:creationId xmlns:a16="http://schemas.microsoft.com/office/drawing/2014/main" id="{08AEC188-3E7D-4BA1-BBD3-EFFD84A08B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8638" y="876300"/>
            <a:ext cx="8610600" cy="575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4" name="TextBox 1">
            <a:extLst>
              <a:ext uri="{FF2B5EF4-FFF2-40B4-BE49-F238E27FC236}">
                <a16:creationId xmlns:a16="http://schemas.microsoft.com/office/drawing/2014/main" id="{B967F94B-DE39-4E04-94DF-56F9829C06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2763" y="2362201"/>
            <a:ext cx="86106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70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70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70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altLang="en-US" sz="70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ctr" eaLnBrk="1" hangingPunct="1"/>
            <a:r>
              <a:rPr lang="en-US" altLang="en-US" sz="70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altLang="en-US" sz="70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70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70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70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ớp</a:t>
            </a:r>
            <a:endParaRPr lang="en-US" altLang="en-US" sz="7000" b="1" dirty="0">
              <a:solidFill>
                <a:srgbClr val="33CC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Box 14">
            <a:extLst>
              <a:ext uri="{FF2B5EF4-FFF2-40B4-BE49-F238E27FC236}">
                <a16:creationId xmlns:a16="http://schemas.microsoft.com/office/drawing/2014/main" id="{19A229DE-CFD3-48FB-9D3B-C7CDD5A8C7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1143001"/>
            <a:ext cx="6096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: Kiến nào không bao giờ ngủ?</a:t>
            </a:r>
          </a:p>
        </p:txBody>
      </p:sp>
      <p:sp>
        <p:nvSpPr>
          <p:cNvPr id="7172" name="TextBox 15">
            <a:extLst>
              <a:ext uri="{FF2B5EF4-FFF2-40B4-BE49-F238E27FC236}">
                <a16:creationId xmlns:a16="http://schemas.microsoft.com/office/drawing/2014/main" id="{92934029-EA9F-4081-928B-B1B4726447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791201"/>
            <a:ext cx="8382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6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: Kiến thức.</a:t>
            </a:r>
          </a:p>
        </p:txBody>
      </p:sp>
      <p:pic>
        <p:nvPicPr>
          <p:cNvPr id="7173" name="Picture 2" descr="Káº¿t quáº£ hÃ¬nh áº£nh cho kien thuc">
            <a:extLst>
              <a:ext uri="{FF2B5EF4-FFF2-40B4-BE49-F238E27FC236}">
                <a16:creationId xmlns:a16="http://schemas.microsoft.com/office/drawing/2014/main" id="{BD307CD4-CE58-4E13-B57E-639A4C3871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3525" y="2105025"/>
            <a:ext cx="6781800" cy="364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Oval 5">
            <a:extLst>
              <a:ext uri="{FF2B5EF4-FFF2-40B4-BE49-F238E27FC236}">
                <a16:creationId xmlns:a16="http://schemas.microsoft.com/office/drawing/2014/main" id="{7EE9A9FC-E96F-4395-AF26-4822D4F3D3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2600" y="0"/>
            <a:ext cx="12954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9600" b="1">
                <a:solidFill>
                  <a:srgbClr val="FF0066"/>
                </a:solidFill>
              </a:rPr>
              <a:t>0</a:t>
            </a:r>
          </a:p>
        </p:txBody>
      </p:sp>
      <p:sp>
        <p:nvSpPr>
          <p:cNvPr id="22" name="Oval 11">
            <a:extLst>
              <a:ext uri="{FF2B5EF4-FFF2-40B4-BE49-F238E27FC236}">
                <a16:creationId xmlns:a16="http://schemas.microsoft.com/office/drawing/2014/main" id="{198B1998-D278-4EF7-9E2F-6F330D1A33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2600" y="0"/>
            <a:ext cx="12954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9600" b="1">
                <a:solidFill>
                  <a:srgbClr val="FF0066"/>
                </a:solidFill>
              </a:rPr>
              <a:t>1</a:t>
            </a:r>
          </a:p>
        </p:txBody>
      </p:sp>
      <p:sp>
        <p:nvSpPr>
          <p:cNvPr id="23" name="Oval 12">
            <a:extLst>
              <a:ext uri="{FF2B5EF4-FFF2-40B4-BE49-F238E27FC236}">
                <a16:creationId xmlns:a16="http://schemas.microsoft.com/office/drawing/2014/main" id="{746E8B08-5178-4CC4-9349-0A4220013B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2600" y="0"/>
            <a:ext cx="12954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9600" b="1">
                <a:solidFill>
                  <a:srgbClr val="FF0066"/>
                </a:solidFill>
              </a:rPr>
              <a:t>2</a:t>
            </a:r>
          </a:p>
        </p:txBody>
      </p:sp>
      <p:sp>
        <p:nvSpPr>
          <p:cNvPr id="24" name="Oval 13">
            <a:extLst>
              <a:ext uri="{FF2B5EF4-FFF2-40B4-BE49-F238E27FC236}">
                <a16:creationId xmlns:a16="http://schemas.microsoft.com/office/drawing/2014/main" id="{6B24B610-30F8-4D3B-AF72-FCDF53A84E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2600" y="0"/>
            <a:ext cx="12954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9600" b="1">
                <a:solidFill>
                  <a:srgbClr val="FF0066"/>
                </a:solidFill>
              </a:rPr>
              <a:t>3</a:t>
            </a:r>
          </a:p>
        </p:txBody>
      </p:sp>
      <p:sp>
        <p:nvSpPr>
          <p:cNvPr id="25" name="Oval 14">
            <a:extLst>
              <a:ext uri="{FF2B5EF4-FFF2-40B4-BE49-F238E27FC236}">
                <a16:creationId xmlns:a16="http://schemas.microsoft.com/office/drawing/2014/main" id="{8D2D7954-9C93-44F4-9250-C421AD5AF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2600" y="0"/>
            <a:ext cx="12954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9600" b="1">
                <a:solidFill>
                  <a:srgbClr val="FF0066"/>
                </a:solidFill>
              </a:rPr>
              <a:t>4</a:t>
            </a:r>
          </a:p>
        </p:txBody>
      </p:sp>
      <p:sp>
        <p:nvSpPr>
          <p:cNvPr id="26" name="Oval 15">
            <a:extLst>
              <a:ext uri="{FF2B5EF4-FFF2-40B4-BE49-F238E27FC236}">
                <a16:creationId xmlns:a16="http://schemas.microsoft.com/office/drawing/2014/main" id="{CC48B72E-A3D6-411F-AAAC-CC96BF21F6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2600" y="0"/>
            <a:ext cx="12954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9600" b="1" dirty="0">
                <a:solidFill>
                  <a:srgbClr val="FF0066"/>
                </a:solidFill>
              </a:rPr>
              <a:t>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6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0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4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/>
      <p:bldP spid="7172" grpId="0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Box 14">
            <a:extLst>
              <a:ext uri="{FF2B5EF4-FFF2-40B4-BE49-F238E27FC236}">
                <a16:creationId xmlns:a16="http://schemas.microsoft.com/office/drawing/2014/main" id="{24E17E19-AEED-4928-B86B-CD53126BAA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076326"/>
            <a:ext cx="8534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: Môn thể thao nào được coi là môn thể thao vua?</a:t>
            </a:r>
          </a:p>
        </p:txBody>
      </p:sp>
      <p:sp>
        <p:nvSpPr>
          <p:cNvPr id="8196" name="TextBox 15">
            <a:extLst>
              <a:ext uri="{FF2B5EF4-FFF2-40B4-BE49-F238E27FC236}">
                <a16:creationId xmlns:a16="http://schemas.microsoft.com/office/drawing/2014/main" id="{81AC0B06-B818-4AA2-BC01-7C8D093CE5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791201"/>
            <a:ext cx="8382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6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: Bóng đá.</a:t>
            </a:r>
          </a:p>
        </p:txBody>
      </p:sp>
      <p:pic>
        <p:nvPicPr>
          <p:cNvPr id="8197" name="Picture 3" descr="HÃ¬nh áº£nh cÃ³ liÃªn quan">
            <a:extLst>
              <a:ext uri="{FF2B5EF4-FFF2-40B4-BE49-F238E27FC236}">
                <a16:creationId xmlns:a16="http://schemas.microsoft.com/office/drawing/2014/main" id="{2D7EFFE5-62AA-4F00-8F0B-15EE68A32C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1" y="1752601"/>
            <a:ext cx="6672263" cy="375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4" name="Oval 5">
            <a:extLst>
              <a:ext uri="{FF2B5EF4-FFF2-40B4-BE49-F238E27FC236}">
                <a16:creationId xmlns:a16="http://schemas.microsoft.com/office/drawing/2014/main" id="{CDA9AA82-D3AD-4835-9F7D-4C293F537D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2600" y="0"/>
            <a:ext cx="12954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9600" b="1">
                <a:solidFill>
                  <a:srgbClr val="FF0066"/>
                </a:solidFill>
              </a:rPr>
              <a:t>0</a:t>
            </a:r>
          </a:p>
        </p:txBody>
      </p:sp>
      <p:sp>
        <p:nvSpPr>
          <p:cNvPr id="22" name="Oval 11">
            <a:extLst>
              <a:ext uri="{FF2B5EF4-FFF2-40B4-BE49-F238E27FC236}">
                <a16:creationId xmlns:a16="http://schemas.microsoft.com/office/drawing/2014/main" id="{66180247-F800-418A-9848-8B571BA712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2600" y="0"/>
            <a:ext cx="12954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9600" b="1">
                <a:solidFill>
                  <a:srgbClr val="FF0066"/>
                </a:solidFill>
              </a:rPr>
              <a:t>1</a:t>
            </a:r>
          </a:p>
        </p:txBody>
      </p:sp>
      <p:sp>
        <p:nvSpPr>
          <p:cNvPr id="23" name="Oval 12">
            <a:extLst>
              <a:ext uri="{FF2B5EF4-FFF2-40B4-BE49-F238E27FC236}">
                <a16:creationId xmlns:a16="http://schemas.microsoft.com/office/drawing/2014/main" id="{79357ABE-56B4-44D6-9170-139BE58302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2600" y="0"/>
            <a:ext cx="12954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9600" b="1">
                <a:solidFill>
                  <a:srgbClr val="FF0066"/>
                </a:solidFill>
              </a:rPr>
              <a:t>2</a:t>
            </a:r>
          </a:p>
        </p:txBody>
      </p:sp>
      <p:sp>
        <p:nvSpPr>
          <p:cNvPr id="24" name="Oval 13">
            <a:extLst>
              <a:ext uri="{FF2B5EF4-FFF2-40B4-BE49-F238E27FC236}">
                <a16:creationId xmlns:a16="http://schemas.microsoft.com/office/drawing/2014/main" id="{E5D32B53-E641-4F51-94A1-9C9E709B3D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2600" y="0"/>
            <a:ext cx="12954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9600" b="1">
                <a:solidFill>
                  <a:srgbClr val="FF0066"/>
                </a:solidFill>
              </a:rPr>
              <a:t>3</a:t>
            </a:r>
          </a:p>
        </p:txBody>
      </p:sp>
      <p:sp>
        <p:nvSpPr>
          <p:cNvPr id="25" name="Oval 14">
            <a:extLst>
              <a:ext uri="{FF2B5EF4-FFF2-40B4-BE49-F238E27FC236}">
                <a16:creationId xmlns:a16="http://schemas.microsoft.com/office/drawing/2014/main" id="{916FD3B4-4DB4-4B39-B0E3-769A8E2DE6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2600" y="0"/>
            <a:ext cx="12954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9600" b="1">
                <a:solidFill>
                  <a:srgbClr val="FF0066"/>
                </a:solidFill>
              </a:rPr>
              <a:t>4</a:t>
            </a:r>
          </a:p>
        </p:txBody>
      </p:sp>
      <p:sp>
        <p:nvSpPr>
          <p:cNvPr id="26" name="Oval 15">
            <a:extLst>
              <a:ext uri="{FF2B5EF4-FFF2-40B4-BE49-F238E27FC236}">
                <a16:creationId xmlns:a16="http://schemas.microsoft.com/office/drawing/2014/main" id="{29BAC569-6543-4875-BDEE-B0FE73DE6A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2600" y="0"/>
            <a:ext cx="12954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9600" b="1">
                <a:solidFill>
                  <a:srgbClr val="FF0066"/>
                </a:solidFill>
              </a:rPr>
              <a:t>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6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0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4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  <p:bldP spid="8196" grpId="0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Box 14">
            <a:extLst>
              <a:ext uri="{FF2B5EF4-FFF2-40B4-BE49-F238E27FC236}">
                <a16:creationId xmlns:a16="http://schemas.microsoft.com/office/drawing/2014/main" id="{F88E2C26-964A-4B7B-8266-64E046C064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228726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3: Môn thể thao nào được gọi là môn thể thao nữ hoàng?</a:t>
            </a:r>
          </a:p>
        </p:txBody>
      </p:sp>
      <p:sp>
        <p:nvSpPr>
          <p:cNvPr id="9220" name="TextBox 15">
            <a:extLst>
              <a:ext uri="{FF2B5EF4-FFF2-40B4-BE49-F238E27FC236}">
                <a16:creationId xmlns:a16="http://schemas.microsoft.com/office/drawing/2014/main" id="{F7597267-968A-4653-9A17-93DA3DBEC5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946776"/>
            <a:ext cx="8382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altLang="en-US" sz="3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altLang="en-US" sz="3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altLang="en-US" sz="3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altLang="en-US" sz="3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9221" name="Picture 5" descr="Káº¿t quáº£ hÃ¬nh áº£nh cho Äiá»n kinh">
            <a:extLst>
              <a:ext uri="{FF2B5EF4-FFF2-40B4-BE49-F238E27FC236}">
                <a16:creationId xmlns:a16="http://schemas.microsoft.com/office/drawing/2014/main" id="{E7BE676B-14AF-4238-B471-A4D4D289CB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2700" y="2359026"/>
            <a:ext cx="7391400" cy="361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8" name="Oval 5">
            <a:extLst>
              <a:ext uri="{FF2B5EF4-FFF2-40B4-BE49-F238E27FC236}">
                <a16:creationId xmlns:a16="http://schemas.microsoft.com/office/drawing/2014/main" id="{01EB8E71-EEE7-4653-BA71-48702721E0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2600" y="0"/>
            <a:ext cx="12954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9600" b="1">
                <a:solidFill>
                  <a:srgbClr val="FF0066"/>
                </a:solidFill>
              </a:rPr>
              <a:t>0</a:t>
            </a:r>
          </a:p>
        </p:txBody>
      </p:sp>
      <p:sp>
        <p:nvSpPr>
          <p:cNvPr id="21" name="Oval 11">
            <a:extLst>
              <a:ext uri="{FF2B5EF4-FFF2-40B4-BE49-F238E27FC236}">
                <a16:creationId xmlns:a16="http://schemas.microsoft.com/office/drawing/2014/main" id="{B6CB4FA4-E71F-4303-93E5-A3AB0C0DD9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2600" y="0"/>
            <a:ext cx="12954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9600" b="1">
                <a:solidFill>
                  <a:srgbClr val="FF0066"/>
                </a:solidFill>
              </a:rPr>
              <a:t>1</a:t>
            </a:r>
          </a:p>
        </p:txBody>
      </p:sp>
      <p:sp>
        <p:nvSpPr>
          <p:cNvPr id="22" name="Oval 12">
            <a:extLst>
              <a:ext uri="{FF2B5EF4-FFF2-40B4-BE49-F238E27FC236}">
                <a16:creationId xmlns:a16="http://schemas.microsoft.com/office/drawing/2014/main" id="{E7263684-5BD1-45F0-ABC7-645B839541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2600" y="0"/>
            <a:ext cx="12954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9600" b="1">
                <a:solidFill>
                  <a:srgbClr val="FF0066"/>
                </a:solidFill>
              </a:rPr>
              <a:t>2</a:t>
            </a:r>
          </a:p>
        </p:txBody>
      </p:sp>
      <p:sp>
        <p:nvSpPr>
          <p:cNvPr id="23" name="Oval 13">
            <a:extLst>
              <a:ext uri="{FF2B5EF4-FFF2-40B4-BE49-F238E27FC236}">
                <a16:creationId xmlns:a16="http://schemas.microsoft.com/office/drawing/2014/main" id="{3426059C-F223-40C5-9C5D-EE2811F087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2600" y="0"/>
            <a:ext cx="12954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9600" b="1">
                <a:solidFill>
                  <a:srgbClr val="FF0066"/>
                </a:solidFill>
              </a:rPr>
              <a:t>3</a:t>
            </a:r>
          </a:p>
        </p:txBody>
      </p:sp>
      <p:sp>
        <p:nvSpPr>
          <p:cNvPr id="24" name="Oval 14">
            <a:extLst>
              <a:ext uri="{FF2B5EF4-FFF2-40B4-BE49-F238E27FC236}">
                <a16:creationId xmlns:a16="http://schemas.microsoft.com/office/drawing/2014/main" id="{9C80A0CD-F1C7-42C1-AD7A-47CD285FE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2600" y="0"/>
            <a:ext cx="12954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9600" b="1">
                <a:solidFill>
                  <a:srgbClr val="FF0066"/>
                </a:solidFill>
              </a:rPr>
              <a:t>4</a:t>
            </a:r>
          </a:p>
        </p:txBody>
      </p:sp>
      <p:sp>
        <p:nvSpPr>
          <p:cNvPr id="25" name="Oval 15">
            <a:extLst>
              <a:ext uri="{FF2B5EF4-FFF2-40B4-BE49-F238E27FC236}">
                <a16:creationId xmlns:a16="http://schemas.microsoft.com/office/drawing/2014/main" id="{68E3D567-03C0-4B89-B809-B97AE5FBA4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2600" y="0"/>
            <a:ext cx="12954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9600" b="1">
                <a:solidFill>
                  <a:srgbClr val="FF0066"/>
                </a:solidFill>
              </a:rPr>
              <a:t>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6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0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4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9220" grpId="0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Box 14">
            <a:extLst>
              <a:ext uri="{FF2B5EF4-FFF2-40B4-BE49-F238E27FC236}">
                <a16:creationId xmlns:a16="http://schemas.microsoft.com/office/drawing/2014/main" id="{85F1FB44-5890-4D01-A75B-13A938EE21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066801"/>
            <a:ext cx="8610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altLang="en-US" sz="2800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altLang="en-US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o</a:t>
            </a:r>
            <a:r>
              <a:rPr lang="en-US" altLang="en-US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en-US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a</a:t>
            </a:r>
            <a:r>
              <a:rPr lang="en-US" altLang="en-US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g</a:t>
            </a:r>
            <a:r>
              <a:rPr lang="en-US" altLang="en-US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ậu</a:t>
            </a:r>
            <a:r>
              <a:rPr lang="en-US" altLang="en-US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0244" name="TextBox 15">
            <a:extLst>
              <a:ext uri="{FF2B5EF4-FFF2-40B4-BE49-F238E27FC236}">
                <a16:creationId xmlns:a16="http://schemas.microsoft.com/office/drawing/2014/main" id="{E57C4B88-A0DE-44C5-BA4D-C16DC4E866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943601"/>
            <a:ext cx="8382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6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: Cờ vua.</a:t>
            </a:r>
          </a:p>
        </p:txBody>
      </p:sp>
      <p:pic>
        <p:nvPicPr>
          <p:cNvPr id="10245" name="Picture 6" descr="Káº¿t quáº£ hÃ¬nh áº£nh cho cá» vua">
            <a:extLst>
              <a:ext uri="{FF2B5EF4-FFF2-40B4-BE49-F238E27FC236}">
                <a16:creationId xmlns:a16="http://schemas.microsoft.com/office/drawing/2014/main" id="{ED41A15B-8CBC-4E10-8BA0-54ABFE2A80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828800"/>
            <a:ext cx="7304088" cy="418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2" name="Oval 5">
            <a:extLst>
              <a:ext uri="{FF2B5EF4-FFF2-40B4-BE49-F238E27FC236}">
                <a16:creationId xmlns:a16="http://schemas.microsoft.com/office/drawing/2014/main" id="{CE094D43-C616-4252-98EA-D2501E34D6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2600" y="0"/>
            <a:ext cx="12954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9600" b="1">
                <a:solidFill>
                  <a:srgbClr val="FF0066"/>
                </a:solidFill>
              </a:rPr>
              <a:t>0</a:t>
            </a:r>
          </a:p>
        </p:txBody>
      </p:sp>
      <p:sp>
        <p:nvSpPr>
          <p:cNvPr id="28" name="Oval 11">
            <a:extLst>
              <a:ext uri="{FF2B5EF4-FFF2-40B4-BE49-F238E27FC236}">
                <a16:creationId xmlns:a16="http://schemas.microsoft.com/office/drawing/2014/main" id="{88FB92BF-2D65-4D0A-81EC-C608E1C32B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2600" y="0"/>
            <a:ext cx="12954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9600" b="1">
                <a:solidFill>
                  <a:srgbClr val="FF0066"/>
                </a:solidFill>
              </a:rPr>
              <a:t>1</a:t>
            </a:r>
          </a:p>
        </p:txBody>
      </p:sp>
      <p:sp>
        <p:nvSpPr>
          <p:cNvPr id="29" name="Oval 12">
            <a:extLst>
              <a:ext uri="{FF2B5EF4-FFF2-40B4-BE49-F238E27FC236}">
                <a16:creationId xmlns:a16="http://schemas.microsoft.com/office/drawing/2014/main" id="{9D718D80-3A41-4D95-A383-166BBFC931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2600" y="0"/>
            <a:ext cx="12954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9600" b="1">
                <a:solidFill>
                  <a:srgbClr val="FF0066"/>
                </a:solidFill>
              </a:rPr>
              <a:t>2</a:t>
            </a:r>
          </a:p>
        </p:txBody>
      </p:sp>
      <p:sp>
        <p:nvSpPr>
          <p:cNvPr id="30" name="Oval 13">
            <a:extLst>
              <a:ext uri="{FF2B5EF4-FFF2-40B4-BE49-F238E27FC236}">
                <a16:creationId xmlns:a16="http://schemas.microsoft.com/office/drawing/2014/main" id="{4BE2C33B-4615-41EB-AC9F-769DF186D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2600" y="0"/>
            <a:ext cx="12954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9600" b="1">
                <a:solidFill>
                  <a:srgbClr val="FF0066"/>
                </a:solidFill>
              </a:rPr>
              <a:t>3</a:t>
            </a:r>
          </a:p>
        </p:txBody>
      </p:sp>
      <p:sp>
        <p:nvSpPr>
          <p:cNvPr id="31" name="Oval 14">
            <a:extLst>
              <a:ext uri="{FF2B5EF4-FFF2-40B4-BE49-F238E27FC236}">
                <a16:creationId xmlns:a16="http://schemas.microsoft.com/office/drawing/2014/main" id="{5B0C9563-9566-4335-9B19-216E905962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2600" y="0"/>
            <a:ext cx="12954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9600" b="1">
                <a:solidFill>
                  <a:srgbClr val="FF0066"/>
                </a:solidFill>
              </a:rPr>
              <a:t>4</a:t>
            </a:r>
          </a:p>
        </p:txBody>
      </p:sp>
      <p:sp>
        <p:nvSpPr>
          <p:cNvPr id="32" name="Oval 15">
            <a:extLst>
              <a:ext uri="{FF2B5EF4-FFF2-40B4-BE49-F238E27FC236}">
                <a16:creationId xmlns:a16="http://schemas.microsoft.com/office/drawing/2014/main" id="{ED7A4593-36A0-4DC2-BCAD-A6DC0A615D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2600" y="0"/>
            <a:ext cx="12954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9600" b="1">
                <a:solidFill>
                  <a:srgbClr val="FF0066"/>
                </a:solidFill>
              </a:rPr>
              <a:t>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6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0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4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  <p:bldP spid="10244" grpId="0"/>
      <p:bldP spid="28" grpId="0" animBg="1"/>
      <p:bldP spid="29" grpId="0" animBg="1"/>
      <p:bldP spid="30" grpId="0" animBg="1"/>
      <p:bldP spid="31" grpId="0" animBg="1"/>
      <p:bldP spid="3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AutoShape 17"/>
          <p:cNvSpPr/>
          <p:nvPr/>
        </p:nvSpPr>
        <p:spPr>
          <a:xfrm>
            <a:off x="0" y="5765800"/>
            <a:ext cx="12192000" cy="10922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endParaRPr lang="en-SG" sz="120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128000" y="787400"/>
            <a:ext cx="3784545" cy="568715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800" y="635000"/>
            <a:ext cx="8734611" cy="40132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 rot="21334412">
            <a:off x="1189374" y="1428646"/>
            <a:ext cx="7264400" cy="2171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ẸN GẶP LẠI CÁC EM TRONG TIẾT HỌC SAU!</a:t>
            </a:r>
          </a:p>
        </p:txBody>
      </p:sp>
      <p:pic>
        <p:nvPicPr>
          <p:cNvPr id="15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" y="5027685"/>
            <a:ext cx="3352800" cy="2164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0973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doors dir="vert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9631" cy="6858000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-190751" y="871439"/>
            <a:ext cx="8500562" cy="5115121"/>
            <a:chOff x="379890" y="600244"/>
            <a:chExt cx="7450699" cy="4537021"/>
          </a:xfrm>
        </p:grpSpPr>
        <p:sp>
          <p:nvSpPr>
            <p:cNvPr id="17" name="Google Shape;733;p41"/>
            <p:cNvSpPr/>
            <p:nvPr/>
          </p:nvSpPr>
          <p:spPr>
            <a:xfrm rot="21419158">
              <a:off x="1161644" y="1406671"/>
              <a:ext cx="5457501" cy="3077473"/>
            </a:xfrm>
            <a:prstGeom prst="wedgeRectCallout">
              <a:avLst>
                <a:gd name="adj1" fmla="val 33265"/>
                <a:gd name="adj2" fmla="val 61268"/>
              </a:avLst>
            </a:pr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  <a:effectLst>
              <a:outerShdw blurRad="28575" dist="28575" dir="19320000" algn="bl" rotWithShape="0">
                <a:srgbClr val="434343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grpSp>
          <p:nvGrpSpPr>
            <p:cNvPr id="18" name="Google Shape;734;p41"/>
            <p:cNvGrpSpPr/>
            <p:nvPr/>
          </p:nvGrpSpPr>
          <p:grpSpPr>
            <a:xfrm rot="889286">
              <a:off x="5272496" y="987264"/>
              <a:ext cx="2051143" cy="1211041"/>
              <a:chOff x="5862862" y="867279"/>
              <a:chExt cx="1912829" cy="1010210"/>
            </a:xfrm>
          </p:grpSpPr>
          <p:sp>
            <p:nvSpPr>
              <p:cNvPr id="77" name="Google Shape;735;p41"/>
              <p:cNvSpPr/>
              <p:nvPr/>
            </p:nvSpPr>
            <p:spPr>
              <a:xfrm rot="1233980">
                <a:off x="7702903" y="1677825"/>
                <a:ext cx="968" cy="7906"/>
              </a:xfrm>
              <a:custGeom>
                <a:avLst/>
                <a:gdLst/>
                <a:ahLst/>
                <a:cxnLst/>
                <a:rect l="l" t="t" r="r" b="b"/>
                <a:pathLst>
                  <a:path w="18" h="147" extrusionOk="0">
                    <a:moveTo>
                      <a:pt x="17" y="1"/>
                    </a:moveTo>
                    <a:lnTo>
                      <a:pt x="0" y="90"/>
                    </a:lnTo>
                    <a:cubicBezTo>
                      <a:pt x="5" y="118"/>
                      <a:pt x="9" y="146"/>
                      <a:pt x="12" y="146"/>
                    </a:cubicBezTo>
                    <a:cubicBezTo>
                      <a:pt x="15" y="146"/>
                      <a:pt x="17" y="111"/>
                      <a:pt x="17" y="1"/>
                    </a:cubicBezTo>
                    <a:close/>
                  </a:path>
                </a:pathLst>
              </a:custGeom>
              <a:solidFill>
                <a:srgbClr val="F987B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  <p:sp>
            <p:nvSpPr>
              <p:cNvPr id="78" name="Google Shape;736;p41"/>
              <p:cNvSpPr/>
              <p:nvPr/>
            </p:nvSpPr>
            <p:spPr>
              <a:xfrm rot="1233980">
                <a:off x="5865970" y="1190581"/>
                <a:ext cx="1906613" cy="363607"/>
              </a:xfrm>
              <a:custGeom>
                <a:avLst/>
                <a:gdLst/>
                <a:ahLst/>
                <a:cxnLst/>
                <a:rect l="l" t="t" r="r" b="b"/>
                <a:pathLst>
                  <a:path w="35452" h="6761" extrusionOk="0">
                    <a:moveTo>
                      <a:pt x="13370" y="1"/>
                    </a:moveTo>
                    <a:lnTo>
                      <a:pt x="13370" y="1"/>
                    </a:lnTo>
                    <a:cubicBezTo>
                      <a:pt x="13358" y="32"/>
                      <a:pt x="13345" y="71"/>
                      <a:pt x="13334" y="71"/>
                    </a:cubicBezTo>
                    <a:cubicBezTo>
                      <a:pt x="13333" y="71"/>
                      <a:pt x="13331" y="70"/>
                      <a:pt x="13330" y="68"/>
                    </a:cubicBezTo>
                    <a:lnTo>
                      <a:pt x="13330" y="68"/>
                    </a:lnTo>
                    <a:cubicBezTo>
                      <a:pt x="13330" y="107"/>
                      <a:pt x="13330" y="147"/>
                      <a:pt x="13333" y="187"/>
                    </a:cubicBezTo>
                    <a:lnTo>
                      <a:pt x="11147" y="187"/>
                    </a:lnTo>
                    <a:cubicBezTo>
                      <a:pt x="11144" y="157"/>
                      <a:pt x="11144" y="123"/>
                      <a:pt x="11138" y="94"/>
                    </a:cubicBezTo>
                    <a:cubicBezTo>
                      <a:pt x="11134" y="123"/>
                      <a:pt x="11134" y="157"/>
                      <a:pt x="11131" y="187"/>
                    </a:cubicBezTo>
                    <a:lnTo>
                      <a:pt x="893" y="187"/>
                    </a:lnTo>
                    <a:cubicBezTo>
                      <a:pt x="893" y="187"/>
                      <a:pt x="318" y="633"/>
                      <a:pt x="195" y="1730"/>
                    </a:cubicBezTo>
                    <a:cubicBezTo>
                      <a:pt x="0" y="3433"/>
                      <a:pt x="519" y="3282"/>
                      <a:pt x="453" y="4115"/>
                    </a:cubicBezTo>
                    <a:cubicBezTo>
                      <a:pt x="351" y="5385"/>
                      <a:pt x="569" y="5877"/>
                      <a:pt x="404" y="6681"/>
                    </a:cubicBezTo>
                    <a:lnTo>
                      <a:pt x="10949" y="6681"/>
                    </a:lnTo>
                    <a:cubicBezTo>
                      <a:pt x="10955" y="6710"/>
                      <a:pt x="10963" y="6737"/>
                      <a:pt x="10972" y="6760"/>
                    </a:cubicBezTo>
                    <a:lnTo>
                      <a:pt x="10975" y="6681"/>
                    </a:lnTo>
                    <a:lnTo>
                      <a:pt x="19778" y="6681"/>
                    </a:lnTo>
                    <a:cubicBezTo>
                      <a:pt x="19784" y="6710"/>
                      <a:pt x="19795" y="6737"/>
                      <a:pt x="19804" y="6760"/>
                    </a:cubicBezTo>
                    <a:lnTo>
                      <a:pt x="19804" y="6681"/>
                    </a:lnTo>
                    <a:lnTo>
                      <a:pt x="28607" y="6681"/>
                    </a:lnTo>
                    <a:cubicBezTo>
                      <a:pt x="28613" y="6710"/>
                      <a:pt x="28624" y="6737"/>
                      <a:pt x="28633" y="6760"/>
                    </a:cubicBezTo>
                    <a:lnTo>
                      <a:pt x="28633" y="6681"/>
                    </a:lnTo>
                    <a:lnTo>
                      <a:pt x="35452" y="6681"/>
                    </a:lnTo>
                    <a:cubicBezTo>
                      <a:pt x="35452" y="6681"/>
                      <a:pt x="35412" y="6142"/>
                      <a:pt x="35161" y="5616"/>
                    </a:cubicBezTo>
                    <a:cubicBezTo>
                      <a:pt x="35038" y="5358"/>
                      <a:pt x="34860" y="5100"/>
                      <a:pt x="34612" y="4915"/>
                    </a:cubicBezTo>
                    <a:cubicBezTo>
                      <a:pt x="33858" y="4356"/>
                      <a:pt x="34454" y="3552"/>
                      <a:pt x="34371" y="2911"/>
                    </a:cubicBezTo>
                    <a:cubicBezTo>
                      <a:pt x="34288" y="2270"/>
                      <a:pt x="33799" y="1549"/>
                      <a:pt x="33465" y="1149"/>
                    </a:cubicBezTo>
                    <a:cubicBezTo>
                      <a:pt x="33343" y="1003"/>
                      <a:pt x="33220" y="834"/>
                      <a:pt x="33114" y="683"/>
                    </a:cubicBezTo>
                    <a:cubicBezTo>
                      <a:pt x="32929" y="414"/>
                      <a:pt x="32793" y="187"/>
                      <a:pt x="32793" y="187"/>
                    </a:cubicBezTo>
                    <a:lnTo>
                      <a:pt x="31018" y="187"/>
                    </a:lnTo>
                    <a:cubicBezTo>
                      <a:pt x="31021" y="123"/>
                      <a:pt x="31024" y="64"/>
                      <a:pt x="31028" y="1"/>
                    </a:cubicBezTo>
                    <a:lnTo>
                      <a:pt x="31028" y="1"/>
                    </a:lnTo>
                    <a:cubicBezTo>
                      <a:pt x="31019" y="32"/>
                      <a:pt x="31006" y="71"/>
                      <a:pt x="30994" y="71"/>
                    </a:cubicBezTo>
                    <a:cubicBezTo>
                      <a:pt x="30992" y="71"/>
                      <a:pt x="30990" y="70"/>
                      <a:pt x="30988" y="68"/>
                    </a:cubicBezTo>
                    <a:lnTo>
                      <a:pt x="30988" y="68"/>
                    </a:lnTo>
                    <a:cubicBezTo>
                      <a:pt x="30988" y="107"/>
                      <a:pt x="30991" y="147"/>
                      <a:pt x="30991" y="187"/>
                    </a:cubicBezTo>
                    <a:lnTo>
                      <a:pt x="28809" y="187"/>
                    </a:lnTo>
                    <a:cubicBezTo>
                      <a:pt x="28805" y="157"/>
                      <a:pt x="28802" y="123"/>
                      <a:pt x="28799" y="94"/>
                    </a:cubicBezTo>
                    <a:cubicBezTo>
                      <a:pt x="28796" y="123"/>
                      <a:pt x="28792" y="157"/>
                      <a:pt x="28789" y="187"/>
                    </a:cubicBezTo>
                    <a:lnTo>
                      <a:pt x="22189" y="187"/>
                    </a:lnTo>
                    <a:cubicBezTo>
                      <a:pt x="22192" y="123"/>
                      <a:pt x="22195" y="64"/>
                      <a:pt x="22199" y="1"/>
                    </a:cubicBezTo>
                    <a:lnTo>
                      <a:pt x="22199" y="1"/>
                    </a:lnTo>
                    <a:cubicBezTo>
                      <a:pt x="22190" y="32"/>
                      <a:pt x="22175" y="71"/>
                      <a:pt x="22164" y="71"/>
                    </a:cubicBezTo>
                    <a:cubicBezTo>
                      <a:pt x="22162" y="71"/>
                      <a:pt x="22160" y="70"/>
                      <a:pt x="22159" y="68"/>
                    </a:cubicBezTo>
                    <a:lnTo>
                      <a:pt x="22159" y="68"/>
                    </a:lnTo>
                    <a:cubicBezTo>
                      <a:pt x="22159" y="107"/>
                      <a:pt x="22159" y="147"/>
                      <a:pt x="22162" y="187"/>
                    </a:cubicBezTo>
                    <a:lnTo>
                      <a:pt x="19976" y="187"/>
                    </a:lnTo>
                    <a:cubicBezTo>
                      <a:pt x="19976" y="157"/>
                      <a:pt x="19973" y="123"/>
                      <a:pt x="19967" y="94"/>
                    </a:cubicBezTo>
                    <a:cubicBezTo>
                      <a:pt x="19967" y="123"/>
                      <a:pt x="19963" y="157"/>
                      <a:pt x="19960" y="187"/>
                    </a:cubicBezTo>
                    <a:lnTo>
                      <a:pt x="13360" y="187"/>
                    </a:lnTo>
                    <a:cubicBezTo>
                      <a:pt x="13363" y="123"/>
                      <a:pt x="13366" y="64"/>
                      <a:pt x="13370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ffectLst>
                <a:outerShdw blurRad="42863" dist="19050" dir="19380000" algn="bl" rotWithShape="0">
                  <a:srgbClr val="000000">
                    <a:alpha val="21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  <p:sp>
            <p:nvSpPr>
              <p:cNvPr id="79" name="Google Shape;737;p41"/>
              <p:cNvSpPr/>
              <p:nvPr/>
            </p:nvSpPr>
            <p:spPr>
              <a:xfrm rot="1233980">
                <a:off x="7060840" y="1317101"/>
                <a:ext cx="136655" cy="349302"/>
              </a:xfrm>
              <a:custGeom>
                <a:avLst/>
                <a:gdLst/>
                <a:ahLst/>
                <a:cxnLst/>
                <a:rect l="l" t="t" r="r" b="b"/>
                <a:pathLst>
                  <a:path w="2541" h="6495" extrusionOk="0">
                    <a:moveTo>
                      <a:pt x="70" y="2732"/>
                    </a:moveTo>
                    <a:cubicBezTo>
                      <a:pt x="72" y="2842"/>
                      <a:pt x="70" y="2877"/>
                      <a:pt x="67" y="2877"/>
                    </a:cubicBezTo>
                    <a:cubicBezTo>
                      <a:pt x="64" y="2877"/>
                      <a:pt x="60" y="2849"/>
                      <a:pt x="57" y="2821"/>
                    </a:cubicBezTo>
                    <a:lnTo>
                      <a:pt x="70" y="2732"/>
                    </a:lnTo>
                    <a:close/>
                    <a:moveTo>
                      <a:pt x="2382" y="3356"/>
                    </a:moveTo>
                    <a:cubicBezTo>
                      <a:pt x="2379" y="3382"/>
                      <a:pt x="2374" y="3429"/>
                      <a:pt x="2368" y="3485"/>
                    </a:cubicBezTo>
                    <a:lnTo>
                      <a:pt x="2368" y="3476"/>
                    </a:lnTo>
                    <a:cubicBezTo>
                      <a:pt x="2375" y="3416"/>
                      <a:pt x="2380" y="3378"/>
                      <a:pt x="2382" y="3356"/>
                    </a:cubicBezTo>
                    <a:close/>
                    <a:moveTo>
                      <a:pt x="2332" y="599"/>
                    </a:moveTo>
                    <a:cubicBezTo>
                      <a:pt x="2342" y="642"/>
                      <a:pt x="2352" y="695"/>
                      <a:pt x="2362" y="755"/>
                    </a:cubicBezTo>
                    <a:cubicBezTo>
                      <a:pt x="2379" y="854"/>
                      <a:pt x="2391" y="973"/>
                      <a:pt x="2402" y="1108"/>
                    </a:cubicBezTo>
                    <a:cubicBezTo>
                      <a:pt x="2408" y="1174"/>
                      <a:pt x="2411" y="1244"/>
                      <a:pt x="2418" y="1320"/>
                    </a:cubicBezTo>
                    <a:cubicBezTo>
                      <a:pt x="2421" y="1356"/>
                      <a:pt x="2421" y="1396"/>
                      <a:pt x="2425" y="1432"/>
                    </a:cubicBezTo>
                    <a:cubicBezTo>
                      <a:pt x="2421" y="1472"/>
                      <a:pt x="2421" y="1512"/>
                      <a:pt x="2418" y="1551"/>
                    </a:cubicBezTo>
                    <a:cubicBezTo>
                      <a:pt x="2403" y="1810"/>
                      <a:pt x="2386" y="1861"/>
                      <a:pt x="2373" y="1861"/>
                    </a:cubicBezTo>
                    <a:cubicBezTo>
                      <a:pt x="2365" y="1861"/>
                      <a:pt x="2359" y="1840"/>
                      <a:pt x="2356" y="1840"/>
                    </a:cubicBezTo>
                    <a:cubicBezTo>
                      <a:pt x="2355" y="1840"/>
                      <a:pt x="2355" y="1845"/>
                      <a:pt x="2356" y="1859"/>
                    </a:cubicBezTo>
                    <a:cubicBezTo>
                      <a:pt x="2302" y="2335"/>
                      <a:pt x="2309" y="2540"/>
                      <a:pt x="2332" y="2722"/>
                    </a:cubicBezTo>
                    <a:cubicBezTo>
                      <a:pt x="2348" y="2904"/>
                      <a:pt x="2362" y="3069"/>
                      <a:pt x="2316" y="3462"/>
                    </a:cubicBezTo>
                    <a:cubicBezTo>
                      <a:pt x="2296" y="3575"/>
                      <a:pt x="2278" y="3609"/>
                      <a:pt x="2263" y="3609"/>
                    </a:cubicBezTo>
                    <a:cubicBezTo>
                      <a:pt x="2240" y="3609"/>
                      <a:pt x="2221" y="3534"/>
                      <a:pt x="2202" y="3534"/>
                    </a:cubicBezTo>
                    <a:cubicBezTo>
                      <a:pt x="2198" y="3534"/>
                      <a:pt x="2194" y="3537"/>
                      <a:pt x="2190" y="3545"/>
                    </a:cubicBezTo>
                    <a:cubicBezTo>
                      <a:pt x="2193" y="3132"/>
                      <a:pt x="2249" y="2910"/>
                      <a:pt x="2263" y="2632"/>
                    </a:cubicBezTo>
                    <a:lnTo>
                      <a:pt x="2263" y="2632"/>
                    </a:lnTo>
                    <a:lnTo>
                      <a:pt x="2223" y="2977"/>
                    </a:lnTo>
                    <a:cubicBezTo>
                      <a:pt x="2217" y="2844"/>
                      <a:pt x="2213" y="2566"/>
                      <a:pt x="2243" y="2417"/>
                    </a:cubicBezTo>
                    <a:lnTo>
                      <a:pt x="2243" y="2417"/>
                    </a:lnTo>
                    <a:cubicBezTo>
                      <a:pt x="2233" y="2454"/>
                      <a:pt x="2226" y="2510"/>
                      <a:pt x="2217" y="2580"/>
                    </a:cubicBezTo>
                    <a:cubicBezTo>
                      <a:pt x="2246" y="2199"/>
                      <a:pt x="2279" y="1819"/>
                      <a:pt x="2325" y="1436"/>
                    </a:cubicBezTo>
                    <a:cubicBezTo>
                      <a:pt x="2332" y="1280"/>
                      <a:pt x="2332" y="1128"/>
                      <a:pt x="2332" y="973"/>
                    </a:cubicBezTo>
                    <a:lnTo>
                      <a:pt x="2332" y="599"/>
                    </a:lnTo>
                    <a:close/>
                    <a:moveTo>
                      <a:pt x="2309" y="5698"/>
                    </a:moveTo>
                    <a:lnTo>
                      <a:pt x="2309" y="5698"/>
                    </a:lnTo>
                    <a:cubicBezTo>
                      <a:pt x="2310" y="5706"/>
                      <a:pt x="2312" y="5715"/>
                      <a:pt x="2313" y="5725"/>
                    </a:cubicBezTo>
                    <a:lnTo>
                      <a:pt x="2313" y="5725"/>
                    </a:lnTo>
                    <a:cubicBezTo>
                      <a:pt x="2312" y="5715"/>
                      <a:pt x="2310" y="5706"/>
                      <a:pt x="2309" y="5698"/>
                    </a:cubicBezTo>
                    <a:close/>
                    <a:moveTo>
                      <a:pt x="2451" y="6336"/>
                    </a:moveTo>
                    <a:cubicBezTo>
                      <a:pt x="2448" y="6350"/>
                      <a:pt x="2448" y="6362"/>
                      <a:pt x="2444" y="6376"/>
                    </a:cubicBezTo>
                    <a:cubicBezTo>
                      <a:pt x="2448" y="6359"/>
                      <a:pt x="2448" y="6346"/>
                      <a:pt x="2451" y="6336"/>
                    </a:cubicBezTo>
                    <a:close/>
                    <a:moveTo>
                      <a:pt x="169" y="1"/>
                    </a:moveTo>
                    <a:lnTo>
                      <a:pt x="169" y="27"/>
                    </a:lnTo>
                    <a:cubicBezTo>
                      <a:pt x="166" y="367"/>
                      <a:pt x="163" y="705"/>
                      <a:pt x="160" y="1039"/>
                    </a:cubicBezTo>
                    <a:lnTo>
                      <a:pt x="222" y="886"/>
                    </a:lnTo>
                    <a:lnTo>
                      <a:pt x="222" y="886"/>
                    </a:lnTo>
                    <a:lnTo>
                      <a:pt x="216" y="1350"/>
                    </a:lnTo>
                    <a:cubicBezTo>
                      <a:pt x="209" y="1402"/>
                      <a:pt x="199" y="1439"/>
                      <a:pt x="190" y="1439"/>
                    </a:cubicBezTo>
                    <a:cubicBezTo>
                      <a:pt x="178" y="1439"/>
                      <a:pt x="169" y="1371"/>
                      <a:pt x="173" y="1181"/>
                    </a:cubicBezTo>
                    <a:lnTo>
                      <a:pt x="173" y="1181"/>
                    </a:lnTo>
                    <a:cubicBezTo>
                      <a:pt x="153" y="1270"/>
                      <a:pt x="163" y="1405"/>
                      <a:pt x="169" y="1524"/>
                    </a:cubicBezTo>
                    <a:cubicBezTo>
                      <a:pt x="169" y="1643"/>
                      <a:pt x="179" y="1743"/>
                      <a:pt x="186" y="1747"/>
                    </a:cubicBezTo>
                    <a:cubicBezTo>
                      <a:pt x="162" y="1924"/>
                      <a:pt x="147" y="1986"/>
                      <a:pt x="139" y="1986"/>
                    </a:cubicBezTo>
                    <a:cubicBezTo>
                      <a:pt x="119" y="1986"/>
                      <a:pt x="130" y="1664"/>
                      <a:pt x="124" y="1664"/>
                    </a:cubicBezTo>
                    <a:lnTo>
                      <a:pt x="124" y="1664"/>
                    </a:lnTo>
                    <a:cubicBezTo>
                      <a:pt x="123" y="1664"/>
                      <a:pt x="122" y="1673"/>
                      <a:pt x="120" y="1693"/>
                    </a:cubicBezTo>
                    <a:lnTo>
                      <a:pt x="97" y="1965"/>
                    </a:lnTo>
                    <a:lnTo>
                      <a:pt x="110" y="1901"/>
                    </a:lnTo>
                    <a:lnTo>
                      <a:pt x="110" y="1901"/>
                    </a:lnTo>
                    <a:cubicBezTo>
                      <a:pt x="114" y="2120"/>
                      <a:pt x="137" y="2143"/>
                      <a:pt x="97" y="2540"/>
                    </a:cubicBezTo>
                    <a:cubicBezTo>
                      <a:pt x="70" y="2794"/>
                      <a:pt x="50" y="2669"/>
                      <a:pt x="44" y="2768"/>
                    </a:cubicBezTo>
                    <a:cubicBezTo>
                      <a:pt x="41" y="2768"/>
                      <a:pt x="41" y="2778"/>
                      <a:pt x="37" y="2801"/>
                    </a:cubicBezTo>
                    <a:cubicBezTo>
                      <a:pt x="37" y="2824"/>
                      <a:pt x="37" y="2861"/>
                      <a:pt x="34" y="2924"/>
                    </a:cubicBezTo>
                    <a:lnTo>
                      <a:pt x="1" y="3508"/>
                    </a:lnTo>
                    <a:lnTo>
                      <a:pt x="60" y="3274"/>
                    </a:lnTo>
                    <a:lnTo>
                      <a:pt x="60" y="3274"/>
                    </a:lnTo>
                    <a:cubicBezTo>
                      <a:pt x="64" y="3406"/>
                      <a:pt x="57" y="3545"/>
                      <a:pt x="57" y="3615"/>
                    </a:cubicBezTo>
                    <a:cubicBezTo>
                      <a:pt x="59" y="3647"/>
                      <a:pt x="60" y="3665"/>
                      <a:pt x="64" y="3665"/>
                    </a:cubicBezTo>
                    <a:cubicBezTo>
                      <a:pt x="69" y="3665"/>
                      <a:pt x="77" y="3639"/>
                      <a:pt x="94" y="3578"/>
                    </a:cubicBezTo>
                    <a:lnTo>
                      <a:pt x="94" y="3578"/>
                    </a:lnTo>
                    <a:cubicBezTo>
                      <a:pt x="70" y="3681"/>
                      <a:pt x="64" y="3856"/>
                      <a:pt x="54" y="4071"/>
                    </a:cubicBezTo>
                    <a:cubicBezTo>
                      <a:pt x="54" y="4187"/>
                      <a:pt x="50" y="4309"/>
                      <a:pt x="47" y="4438"/>
                    </a:cubicBezTo>
                    <a:cubicBezTo>
                      <a:pt x="47" y="4567"/>
                      <a:pt x="44" y="4699"/>
                      <a:pt x="54" y="4831"/>
                    </a:cubicBezTo>
                    <a:cubicBezTo>
                      <a:pt x="80" y="5361"/>
                      <a:pt x="106" y="5870"/>
                      <a:pt x="114" y="5996"/>
                    </a:cubicBezTo>
                    <a:cubicBezTo>
                      <a:pt x="140" y="6161"/>
                      <a:pt x="169" y="6323"/>
                      <a:pt x="199" y="6495"/>
                    </a:cubicBezTo>
                    <a:lnTo>
                      <a:pt x="2306" y="6495"/>
                    </a:lnTo>
                    <a:cubicBezTo>
                      <a:pt x="2296" y="6409"/>
                      <a:pt x="2283" y="6323"/>
                      <a:pt x="2272" y="6240"/>
                    </a:cubicBezTo>
                    <a:cubicBezTo>
                      <a:pt x="2252" y="6062"/>
                      <a:pt x="2240" y="5883"/>
                      <a:pt x="2226" y="5704"/>
                    </a:cubicBezTo>
                    <a:cubicBezTo>
                      <a:pt x="2206" y="5477"/>
                      <a:pt x="2197" y="5245"/>
                      <a:pt x="2186" y="5013"/>
                    </a:cubicBezTo>
                    <a:lnTo>
                      <a:pt x="2186" y="5013"/>
                    </a:lnTo>
                    <a:cubicBezTo>
                      <a:pt x="2190" y="5033"/>
                      <a:pt x="2193" y="5043"/>
                      <a:pt x="2197" y="5043"/>
                    </a:cubicBezTo>
                    <a:cubicBezTo>
                      <a:pt x="2200" y="5043"/>
                      <a:pt x="2203" y="5035"/>
                      <a:pt x="2206" y="5016"/>
                    </a:cubicBezTo>
                    <a:lnTo>
                      <a:pt x="2186" y="4782"/>
                    </a:lnTo>
                    <a:cubicBezTo>
                      <a:pt x="2190" y="4751"/>
                      <a:pt x="2195" y="4738"/>
                      <a:pt x="2199" y="4738"/>
                    </a:cubicBezTo>
                    <a:cubicBezTo>
                      <a:pt x="2220" y="4738"/>
                      <a:pt x="2245" y="5003"/>
                      <a:pt x="2257" y="5003"/>
                    </a:cubicBezTo>
                    <a:cubicBezTo>
                      <a:pt x="2260" y="5003"/>
                      <a:pt x="2262" y="4981"/>
                      <a:pt x="2263" y="4924"/>
                    </a:cubicBezTo>
                    <a:cubicBezTo>
                      <a:pt x="2283" y="5083"/>
                      <a:pt x="2306" y="5248"/>
                      <a:pt x="2325" y="5430"/>
                    </a:cubicBezTo>
                    <a:cubicBezTo>
                      <a:pt x="2336" y="5520"/>
                      <a:pt x="2345" y="5616"/>
                      <a:pt x="2352" y="5715"/>
                    </a:cubicBezTo>
                    <a:cubicBezTo>
                      <a:pt x="2362" y="5814"/>
                      <a:pt x="2368" y="5916"/>
                      <a:pt x="2375" y="6025"/>
                    </a:cubicBezTo>
                    <a:lnTo>
                      <a:pt x="2332" y="6104"/>
                    </a:lnTo>
                    <a:cubicBezTo>
                      <a:pt x="2341" y="6074"/>
                      <a:pt x="2333" y="5851"/>
                      <a:pt x="2313" y="5725"/>
                    </a:cubicBezTo>
                    <a:lnTo>
                      <a:pt x="2313" y="5725"/>
                    </a:lnTo>
                    <a:cubicBezTo>
                      <a:pt x="2327" y="5816"/>
                      <a:pt x="2326" y="5962"/>
                      <a:pt x="2329" y="6111"/>
                    </a:cubicBezTo>
                    <a:lnTo>
                      <a:pt x="2329" y="6111"/>
                    </a:lnTo>
                    <a:lnTo>
                      <a:pt x="2332" y="6104"/>
                    </a:lnTo>
                    <a:lnTo>
                      <a:pt x="2332" y="6104"/>
                    </a:lnTo>
                    <a:cubicBezTo>
                      <a:pt x="2332" y="6108"/>
                      <a:pt x="2332" y="6108"/>
                      <a:pt x="2329" y="6111"/>
                    </a:cubicBezTo>
                    <a:lnTo>
                      <a:pt x="2329" y="6111"/>
                    </a:lnTo>
                    <a:cubicBezTo>
                      <a:pt x="2329" y="6111"/>
                      <a:pt x="2329" y="6111"/>
                      <a:pt x="2329" y="6111"/>
                    </a:cubicBezTo>
                    <a:lnTo>
                      <a:pt x="2329" y="6111"/>
                    </a:lnTo>
                    <a:lnTo>
                      <a:pt x="2329" y="6112"/>
                    </a:lnTo>
                    <a:cubicBezTo>
                      <a:pt x="2329" y="6112"/>
                      <a:pt x="2329" y="6112"/>
                      <a:pt x="2329" y="6111"/>
                    </a:cubicBezTo>
                    <a:lnTo>
                      <a:pt x="2329" y="6111"/>
                    </a:lnTo>
                    <a:cubicBezTo>
                      <a:pt x="2331" y="6249"/>
                      <a:pt x="2338" y="6390"/>
                      <a:pt x="2362" y="6495"/>
                    </a:cubicBezTo>
                    <a:lnTo>
                      <a:pt x="2388" y="6495"/>
                    </a:lnTo>
                    <a:lnTo>
                      <a:pt x="2391" y="6263"/>
                    </a:lnTo>
                    <a:cubicBezTo>
                      <a:pt x="2405" y="6336"/>
                      <a:pt x="2418" y="6416"/>
                      <a:pt x="2435" y="6495"/>
                    </a:cubicBezTo>
                    <a:lnTo>
                      <a:pt x="2494" y="6495"/>
                    </a:lnTo>
                    <a:cubicBezTo>
                      <a:pt x="2485" y="6383"/>
                      <a:pt x="2473" y="6300"/>
                      <a:pt x="2462" y="6300"/>
                    </a:cubicBezTo>
                    <a:cubicBezTo>
                      <a:pt x="2458" y="6300"/>
                      <a:pt x="2454" y="6311"/>
                      <a:pt x="2451" y="6336"/>
                    </a:cubicBezTo>
                    <a:cubicBezTo>
                      <a:pt x="2464" y="6211"/>
                      <a:pt x="2461" y="6098"/>
                      <a:pt x="2458" y="5976"/>
                    </a:cubicBezTo>
                    <a:cubicBezTo>
                      <a:pt x="2451" y="5843"/>
                      <a:pt x="2441" y="5701"/>
                      <a:pt x="2464" y="5512"/>
                    </a:cubicBezTo>
                    <a:lnTo>
                      <a:pt x="2464" y="5512"/>
                    </a:lnTo>
                    <a:cubicBezTo>
                      <a:pt x="2457" y="5518"/>
                      <a:pt x="2451" y="5545"/>
                      <a:pt x="2446" y="5545"/>
                    </a:cubicBezTo>
                    <a:cubicBezTo>
                      <a:pt x="2439" y="5545"/>
                      <a:pt x="2434" y="5502"/>
                      <a:pt x="2428" y="5318"/>
                    </a:cubicBezTo>
                    <a:cubicBezTo>
                      <a:pt x="2425" y="5304"/>
                      <a:pt x="2415" y="5268"/>
                      <a:pt x="2411" y="5248"/>
                    </a:cubicBezTo>
                    <a:lnTo>
                      <a:pt x="2411" y="5245"/>
                    </a:lnTo>
                    <a:cubicBezTo>
                      <a:pt x="2410" y="5237"/>
                      <a:pt x="2408" y="5233"/>
                      <a:pt x="2407" y="5233"/>
                    </a:cubicBezTo>
                    <a:lnTo>
                      <a:pt x="2407" y="5233"/>
                    </a:lnTo>
                    <a:cubicBezTo>
                      <a:pt x="2406" y="5233"/>
                      <a:pt x="2406" y="5239"/>
                      <a:pt x="2408" y="5251"/>
                    </a:cubicBezTo>
                    <a:cubicBezTo>
                      <a:pt x="2405" y="5327"/>
                      <a:pt x="2402" y="5390"/>
                      <a:pt x="2391" y="5417"/>
                    </a:cubicBezTo>
                    <a:cubicBezTo>
                      <a:pt x="2348" y="5254"/>
                      <a:pt x="2316" y="4735"/>
                      <a:pt x="2296" y="4560"/>
                    </a:cubicBezTo>
                    <a:cubicBezTo>
                      <a:pt x="2298" y="4506"/>
                      <a:pt x="2300" y="4488"/>
                      <a:pt x="2303" y="4488"/>
                    </a:cubicBezTo>
                    <a:cubicBezTo>
                      <a:pt x="2308" y="4488"/>
                      <a:pt x="2316" y="4559"/>
                      <a:pt x="2324" y="4559"/>
                    </a:cubicBezTo>
                    <a:cubicBezTo>
                      <a:pt x="2326" y="4559"/>
                      <a:pt x="2329" y="4552"/>
                      <a:pt x="2332" y="4534"/>
                    </a:cubicBezTo>
                    <a:lnTo>
                      <a:pt x="2302" y="4273"/>
                    </a:lnTo>
                    <a:cubicBezTo>
                      <a:pt x="2327" y="4255"/>
                      <a:pt x="2348" y="4020"/>
                      <a:pt x="2365" y="4020"/>
                    </a:cubicBezTo>
                    <a:cubicBezTo>
                      <a:pt x="2373" y="4020"/>
                      <a:pt x="2381" y="4069"/>
                      <a:pt x="2388" y="4213"/>
                    </a:cubicBezTo>
                    <a:lnTo>
                      <a:pt x="2388" y="3803"/>
                    </a:lnTo>
                    <a:cubicBezTo>
                      <a:pt x="2402" y="3562"/>
                      <a:pt x="2438" y="3228"/>
                      <a:pt x="2428" y="3023"/>
                    </a:cubicBezTo>
                    <a:cubicBezTo>
                      <a:pt x="2441" y="2868"/>
                      <a:pt x="2423" y="2652"/>
                      <a:pt x="2425" y="2652"/>
                    </a:cubicBezTo>
                    <a:lnTo>
                      <a:pt x="2425" y="2652"/>
                    </a:lnTo>
                    <a:cubicBezTo>
                      <a:pt x="2425" y="2652"/>
                      <a:pt x="2427" y="2667"/>
                      <a:pt x="2431" y="2702"/>
                    </a:cubicBezTo>
                    <a:cubicBezTo>
                      <a:pt x="2431" y="2702"/>
                      <a:pt x="2431" y="2663"/>
                      <a:pt x="2435" y="2603"/>
                    </a:cubicBezTo>
                    <a:cubicBezTo>
                      <a:pt x="2431" y="2540"/>
                      <a:pt x="2438" y="2461"/>
                      <a:pt x="2441" y="2378"/>
                    </a:cubicBezTo>
                    <a:cubicBezTo>
                      <a:pt x="2451" y="2219"/>
                      <a:pt x="2461" y="2057"/>
                      <a:pt x="2461" y="2057"/>
                    </a:cubicBezTo>
                    <a:lnTo>
                      <a:pt x="2471" y="2051"/>
                    </a:lnTo>
                    <a:cubicBezTo>
                      <a:pt x="2487" y="1892"/>
                      <a:pt x="2501" y="1730"/>
                      <a:pt x="2510" y="1564"/>
                    </a:cubicBezTo>
                    <a:cubicBezTo>
                      <a:pt x="2514" y="1524"/>
                      <a:pt x="2517" y="1482"/>
                      <a:pt x="2521" y="1442"/>
                    </a:cubicBezTo>
                    <a:lnTo>
                      <a:pt x="2521" y="1317"/>
                    </a:lnTo>
                    <a:cubicBezTo>
                      <a:pt x="2517" y="1234"/>
                      <a:pt x="2517" y="1147"/>
                      <a:pt x="2514" y="1062"/>
                    </a:cubicBezTo>
                    <a:cubicBezTo>
                      <a:pt x="2507" y="721"/>
                      <a:pt x="2507" y="371"/>
                      <a:pt x="2540" y="7"/>
                    </a:cubicBezTo>
                    <a:lnTo>
                      <a:pt x="254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  <p:sp>
            <p:nvSpPr>
              <p:cNvPr id="80" name="Google Shape;738;p41"/>
              <p:cNvSpPr/>
              <p:nvPr/>
            </p:nvSpPr>
            <p:spPr>
              <a:xfrm rot="1233980">
                <a:off x="7283457" y="1404371"/>
                <a:ext cx="156554" cy="349302"/>
              </a:xfrm>
              <a:custGeom>
                <a:avLst/>
                <a:gdLst/>
                <a:ahLst/>
                <a:cxnLst/>
                <a:rect l="l" t="t" r="r" b="b"/>
                <a:pathLst>
                  <a:path w="2911" h="6495" extrusionOk="0">
                    <a:moveTo>
                      <a:pt x="286" y="1697"/>
                    </a:moveTo>
                    <a:lnTo>
                      <a:pt x="286" y="1697"/>
                    </a:lnTo>
                    <a:cubicBezTo>
                      <a:pt x="283" y="1866"/>
                      <a:pt x="283" y="2034"/>
                      <a:pt x="286" y="2203"/>
                    </a:cubicBezTo>
                    <a:lnTo>
                      <a:pt x="223" y="2213"/>
                    </a:lnTo>
                    <a:lnTo>
                      <a:pt x="286" y="2272"/>
                    </a:lnTo>
                    <a:cubicBezTo>
                      <a:pt x="286" y="2441"/>
                      <a:pt x="292" y="2606"/>
                      <a:pt x="295" y="2771"/>
                    </a:cubicBezTo>
                    <a:cubicBezTo>
                      <a:pt x="293" y="2771"/>
                      <a:pt x="291" y="2771"/>
                      <a:pt x="289" y="2771"/>
                    </a:cubicBezTo>
                    <a:cubicBezTo>
                      <a:pt x="245" y="2771"/>
                      <a:pt x="205" y="2742"/>
                      <a:pt x="187" y="2682"/>
                    </a:cubicBezTo>
                    <a:cubicBezTo>
                      <a:pt x="187" y="2655"/>
                      <a:pt x="196" y="2464"/>
                      <a:pt x="210" y="2259"/>
                    </a:cubicBezTo>
                    <a:cubicBezTo>
                      <a:pt x="229" y="2051"/>
                      <a:pt x="252" y="1832"/>
                      <a:pt x="266" y="1747"/>
                    </a:cubicBezTo>
                    <a:cubicBezTo>
                      <a:pt x="272" y="1720"/>
                      <a:pt x="279" y="1703"/>
                      <a:pt x="286" y="1697"/>
                    </a:cubicBezTo>
                    <a:close/>
                    <a:moveTo>
                      <a:pt x="338" y="4663"/>
                    </a:moveTo>
                    <a:lnTo>
                      <a:pt x="338" y="4663"/>
                    </a:lnTo>
                    <a:cubicBezTo>
                      <a:pt x="388" y="4778"/>
                      <a:pt x="467" y="4987"/>
                      <a:pt x="553" y="5219"/>
                    </a:cubicBezTo>
                    <a:cubicBezTo>
                      <a:pt x="567" y="5291"/>
                      <a:pt x="580" y="5364"/>
                      <a:pt x="596" y="5440"/>
                    </a:cubicBezTo>
                    <a:cubicBezTo>
                      <a:pt x="623" y="5625"/>
                      <a:pt x="643" y="5807"/>
                      <a:pt x="663" y="5993"/>
                    </a:cubicBezTo>
                    <a:lnTo>
                      <a:pt x="663" y="6002"/>
                    </a:lnTo>
                    <a:cubicBezTo>
                      <a:pt x="629" y="5900"/>
                      <a:pt x="590" y="5787"/>
                      <a:pt x="556" y="5668"/>
                    </a:cubicBezTo>
                    <a:cubicBezTo>
                      <a:pt x="536" y="5599"/>
                      <a:pt x="517" y="5529"/>
                      <a:pt x="501" y="5457"/>
                    </a:cubicBezTo>
                    <a:cubicBezTo>
                      <a:pt x="481" y="5384"/>
                      <a:pt x="461" y="5311"/>
                      <a:pt x="441" y="5235"/>
                    </a:cubicBezTo>
                    <a:lnTo>
                      <a:pt x="451" y="5120"/>
                    </a:lnTo>
                    <a:lnTo>
                      <a:pt x="338" y="4663"/>
                    </a:lnTo>
                    <a:close/>
                    <a:moveTo>
                      <a:pt x="94" y="1"/>
                    </a:moveTo>
                    <a:cubicBezTo>
                      <a:pt x="94" y="50"/>
                      <a:pt x="97" y="90"/>
                      <a:pt x="100" y="113"/>
                    </a:cubicBezTo>
                    <a:cubicBezTo>
                      <a:pt x="1" y="417"/>
                      <a:pt x="25" y="1475"/>
                      <a:pt x="21" y="1971"/>
                    </a:cubicBezTo>
                    <a:lnTo>
                      <a:pt x="60" y="1988"/>
                    </a:lnTo>
                    <a:cubicBezTo>
                      <a:pt x="54" y="2328"/>
                      <a:pt x="84" y="2655"/>
                      <a:pt x="113" y="3076"/>
                    </a:cubicBezTo>
                    <a:lnTo>
                      <a:pt x="147" y="3049"/>
                    </a:lnTo>
                    <a:cubicBezTo>
                      <a:pt x="176" y="3231"/>
                      <a:pt x="187" y="3466"/>
                      <a:pt x="193" y="3727"/>
                    </a:cubicBezTo>
                    <a:cubicBezTo>
                      <a:pt x="203" y="3989"/>
                      <a:pt x="233" y="4273"/>
                      <a:pt x="266" y="4560"/>
                    </a:cubicBezTo>
                    <a:cubicBezTo>
                      <a:pt x="246" y="4524"/>
                      <a:pt x="233" y="4375"/>
                      <a:pt x="229" y="4273"/>
                    </a:cubicBezTo>
                    <a:lnTo>
                      <a:pt x="229" y="4273"/>
                    </a:lnTo>
                    <a:cubicBezTo>
                      <a:pt x="219" y="4620"/>
                      <a:pt x="306" y="4981"/>
                      <a:pt x="385" y="5331"/>
                    </a:cubicBezTo>
                    <a:cubicBezTo>
                      <a:pt x="454" y="5685"/>
                      <a:pt x="517" y="6025"/>
                      <a:pt x="497" y="6336"/>
                    </a:cubicBezTo>
                    <a:cubicBezTo>
                      <a:pt x="504" y="6396"/>
                      <a:pt x="510" y="6445"/>
                      <a:pt x="513" y="6495"/>
                    </a:cubicBezTo>
                    <a:lnTo>
                      <a:pt x="2908" y="6495"/>
                    </a:lnTo>
                    <a:cubicBezTo>
                      <a:pt x="2911" y="6141"/>
                      <a:pt x="2878" y="5718"/>
                      <a:pt x="2792" y="5341"/>
                    </a:cubicBezTo>
                    <a:lnTo>
                      <a:pt x="2792" y="5341"/>
                    </a:lnTo>
                    <a:cubicBezTo>
                      <a:pt x="2798" y="5347"/>
                      <a:pt x="2809" y="5364"/>
                      <a:pt x="2825" y="5427"/>
                    </a:cubicBezTo>
                    <a:cubicBezTo>
                      <a:pt x="2815" y="5370"/>
                      <a:pt x="2805" y="5314"/>
                      <a:pt x="2792" y="5258"/>
                    </a:cubicBezTo>
                    <a:cubicBezTo>
                      <a:pt x="2778" y="5202"/>
                      <a:pt x="2766" y="5146"/>
                      <a:pt x="2749" y="5089"/>
                    </a:cubicBezTo>
                    <a:cubicBezTo>
                      <a:pt x="2726" y="4974"/>
                      <a:pt x="2699" y="4854"/>
                      <a:pt x="2673" y="4735"/>
                    </a:cubicBezTo>
                    <a:cubicBezTo>
                      <a:pt x="2613" y="4497"/>
                      <a:pt x="2597" y="4259"/>
                      <a:pt x="2567" y="4035"/>
                    </a:cubicBezTo>
                    <a:cubicBezTo>
                      <a:pt x="2554" y="3925"/>
                      <a:pt x="2540" y="3816"/>
                      <a:pt x="2528" y="3717"/>
                    </a:cubicBezTo>
                    <a:cubicBezTo>
                      <a:pt x="2521" y="3615"/>
                      <a:pt x="2511" y="3522"/>
                      <a:pt x="2501" y="3436"/>
                    </a:cubicBezTo>
                    <a:cubicBezTo>
                      <a:pt x="2481" y="3267"/>
                      <a:pt x="2451" y="3132"/>
                      <a:pt x="2409" y="3056"/>
                    </a:cubicBezTo>
                    <a:cubicBezTo>
                      <a:pt x="2409" y="3056"/>
                      <a:pt x="2386" y="2913"/>
                      <a:pt x="2375" y="2771"/>
                    </a:cubicBezTo>
                    <a:cubicBezTo>
                      <a:pt x="2362" y="2629"/>
                      <a:pt x="2349" y="2487"/>
                      <a:pt x="2349" y="2487"/>
                    </a:cubicBezTo>
                    <a:lnTo>
                      <a:pt x="2349" y="2487"/>
                    </a:lnTo>
                    <a:cubicBezTo>
                      <a:pt x="2352" y="2725"/>
                      <a:pt x="2346" y="2798"/>
                      <a:pt x="2336" y="2798"/>
                    </a:cubicBezTo>
                    <a:cubicBezTo>
                      <a:pt x="2320" y="2798"/>
                      <a:pt x="2294" y="2611"/>
                      <a:pt x="2276" y="2611"/>
                    </a:cubicBezTo>
                    <a:cubicBezTo>
                      <a:pt x="2271" y="2611"/>
                      <a:pt x="2266" y="2630"/>
                      <a:pt x="2263" y="2679"/>
                    </a:cubicBezTo>
                    <a:cubicBezTo>
                      <a:pt x="2251" y="2466"/>
                      <a:pt x="2271" y="2158"/>
                      <a:pt x="2289" y="2158"/>
                    </a:cubicBezTo>
                    <a:cubicBezTo>
                      <a:pt x="2296" y="2158"/>
                      <a:pt x="2302" y="2196"/>
                      <a:pt x="2306" y="2289"/>
                    </a:cubicBezTo>
                    <a:lnTo>
                      <a:pt x="2299" y="2342"/>
                    </a:lnTo>
                    <a:cubicBezTo>
                      <a:pt x="2304" y="2350"/>
                      <a:pt x="2309" y="2353"/>
                      <a:pt x="2313" y="2353"/>
                    </a:cubicBezTo>
                    <a:cubicBezTo>
                      <a:pt x="2341" y="2353"/>
                      <a:pt x="2340" y="2151"/>
                      <a:pt x="2349" y="1938"/>
                    </a:cubicBezTo>
                    <a:cubicBezTo>
                      <a:pt x="2355" y="1698"/>
                      <a:pt x="2362" y="1449"/>
                      <a:pt x="2387" y="1449"/>
                    </a:cubicBezTo>
                    <a:cubicBezTo>
                      <a:pt x="2388" y="1449"/>
                      <a:pt x="2388" y="1449"/>
                      <a:pt x="2389" y="1449"/>
                    </a:cubicBezTo>
                    <a:cubicBezTo>
                      <a:pt x="2395" y="1128"/>
                      <a:pt x="2412" y="810"/>
                      <a:pt x="2432" y="497"/>
                    </a:cubicBezTo>
                    <a:cubicBezTo>
                      <a:pt x="2247" y="228"/>
                      <a:pt x="2111" y="1"/>
                      <a:pt x="2111" y="1"/>
                    </a:cubicBezTo>
                    <a:lnTo>
                      <a:pt x="338" y="1"/>
                    </a:lnTo>
                    <a:cubicBezTo>
                      <a:pt x="335" y="76"/>
                      <a:pt x="332" y="152"/>
                      <a:pt x="329" y="225"/>
                    </a:cubicBezTo>
                    <a:cubicBezTo>
                      <a:pt x="318" y="152"/>
                      <a:pt x="315" y="76"/>
                      <a:pt x="30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  <p:sp>
            <p:nvSpPr>
              <p:cNvPr id="81" name="Google Shape;739;p41"/>
              <p:cNvSpPr/>
              <p:nvPr/>
            </p:nvSpPr>
            <p:spPr>
              <a:xfrm rot="1233980">
                <a:off x="6616301" y="1150288"/>
                <a:ext cx="136655" cy="349302"/>
              </a:xfrm>
              <a:custGeom>
                <a:avLst/>
                <a:gdLst/>
                <a:ahLst/>
                <a:cxnLst/>
                <a:rect l="l" t="t" r="r" b="b"/>
                <a:pathLst>
                  <a:path w="2541" h="6495" extrusionOk="0">
                    <a:moveTo>
                      <a:pt x="70" y="2732"/>
                    </a:moveTo>
                    <a:cubicBezTo>
                      <a:pt x="70" y="2842"/>
                      <a:pt x="68" y="2877"/>
                      <a:pt x="65" y="2877"/>
                    </a:cubicBezTo>
                    <a:cubicBezTo>
                      <a:pt x="62" y="2877"/>
                      <a:pt x="59" y="2849"/>
                      <a:pt x="54" y="2821"/>
                    </a:cubicBezTo>
                    <a:lnTo>
                      <a:pt x="70" y="2732"/>
                    </a:lnTo>
                    <a:close/>
                    <a:moveTo>
                      <a:pt x="2384" y="3334"/>
                    </a:moveTo>
                    <a:cubicBezTo>
                      <a:pt x="2385" y="3334"/>
                      <a:pt x="2377" y="3397"/>
                      <a:pt x="2368" y="3485"/>
                    </a:cubicBezTo>
                    <a:cubicBezTo>
                      <a:pt x="2368" y="3479"/>
                      <a:pt x="2368" y="3479"/>
                      <a:pt x="2365" y="3476"/>
                    </a:cubicBezTo>
                    <a:cubicBezTo>
                      <a:pt x="2378" y="3374"/>
                      <a:pt x="2384" y="3334"/>
                      <a:pt x="2384" y="3334"/>
                    </a:cubicBezTo>
                    <a:close/>
                    <a:moveTo>
                      <a:pt x="2332" y="599"/>
                    </a:moveTo>
                    <a:cubicBezTo>
                      <a:pt x="2342" y="642"/>
                      <a:pt x="2352" y="695"/>
                      <a:pt x="2362" y="755"/>
                    </a:cubicBezTo>
                    <a:cubicBezTo>
                      <a:pt x="2375" y="854"/>
                      <a:pt x="2391" y="973"/>
                      <a:pt x="2402" y="1108"/>
                    </a:cubicBezTo>
                    <a:cubicBezTo>
                      <a:pt x="2408" y="1174"/>
                      <a:pt x="2411" y="1244"/>
                      <a:pt x="2418" y="1320"/>
                    </a:cubicBezTo>
                    <a:cubicBezTo>
                      <a:pt x="2418" y="1356"/>
                      <a:pt x="2421" y="1396"/>
                      <a:pt x="2425" y="1432"/>
                    </a:cubicBezTo>
                    <a:cubicBezTo>
                      <a:pt x="2421" y="1472"/>
                      <a:pt x="2421" y="1512"/>
                      <a:pt x="2418" y="1551"/>
                    </a:cubicBezTo>
                    <a:cubicBezTo>
                      <a:pt x="2403" y="1810"/>
                      <a:pt x="2386" y="1861"/>
                      <a:pt x="2373" y="1861"/>
                    </a:cubicBezTo>
                    <a:cubicBezTo>
                      <a:pt x="2365" y="1861"/>
                      <a:pt x="2359" y="1840"/>
                      <a:pt x="2356" y="1840"/>
                    </a:cubicBezTo>
                    <a:cubicBezTo>
                      <a:pt x="2355" y="1840"/>
                      <a:pt x="2355" y="1845"/>
                      <a:pt x="2356" y="1859"/>
                    </a:cubicBezTo>
                    <a:cubicBezTo>
                      <a:pt x="2302" y="2335"/>
                      <a:pt x="2309" y="2540"/>
                      <a:pt x="2329" y="2722"/>
                    </a:cubicBezTo>
                    <a:cubicBezTo>
                      <a:pt x="2348" y="2904"/>
                      <a:pt x="2362" y="3069"/>
                      <a:pt x="2316" y="3462"/>
                    </a:cubicBezTo>
                    <a:cubicBezTo>
                      <a:pt x="2296" y="3575"/>
                      <a:pt x="2278" y="3609"/>
                      <a:pt x="2263" y="3609"/>
                    </a:cubicBezTo>
                    <a:cubicBezTo>
                      <a:pt x="2240" y="3609"/>
                      <a:pt x="2221" y="3534"/>
                      <a:pt x="2202" y="3534"/>
                    </a:cubicBezTo>
                    <a:cubicBezTo>
                      <a:pt x="2198" y="3534"/>
                      <a:pt x="2194" y="3537"/>
                      <a:pt x="2190" y="3545"/>
                    </a:cubicBezTo>
                    <a:cubicBezTo>
                      <a:pt x="2193" y="3132"/>
                      <a:pt x="2249" y="2910"/>
                      <a:pt x="2263" y="2632"/>
                    </a:cubicBezTo>
                    <a:lnTo>
                      <a:pt x="2263" y="2632"/>
                    </a:lnTo>
                    <a:lnTo>
                      <a:pt x="2223" y="2977"/>
                    </a:lnTo>
                    <a:cubicBezTo>
                      <a:pt x="2217" y="2844"/>
                      <a:pt x="2213" y="2566"/>
                      <a:pt x="2243" y="2417"/>
                    </a:cubicBezTo>
                    <a:lnTo>
                      <a:pt x="2243" y="2417"/>
                    </a:lnTo>
                    <a:cubicBezTo>
                      <a:pt x="2233" y="2454"/>
                      <a:pt x="2223" y="2510"/>
                      <a:pt x="2217" y="2580"/>
                    </a:cubicBezTo>
                    <a:cubicBezTo>
                      <a:pt x="2243" y="2199"/>
                      <a:pt x="2279" y="1819"/>
                      <a:pt x="2325" y="1436"/>
                    </a:cubicBezTo>
                    <a:cubicBezTo>
                      <a:pt x="2329" y="1280"/>
                      <a:pt x="2329" y="1128"/>
                      <a:pt x="2332" y="973"/>
                    </a:cubicBezTo>
                    <a:lnTo>
                      <a:pt x="2332" y="599"/>
                    </a:lnTo>
                    <a:close/>
                    <a:moveTo>
                      <a:pt x="2309" y="5698"/>
                    </a:moveTo>
                    <a:cubicBezTo>
                      <a:pt x="2310" y="5706"/>
                      <a:pt x="2312" y="5715"/>
                      <a:pt x="2313" y="5725"/>
                    </a:cubicBezTo>
                    <a:lnTo>
                      <a:pt x="2313" y="5725"/>
                    </a:lnTo>
                    <a:cubicBezTo>
                      <a:pt x="2312" y="5715"/>
                      <a:pt x="2310" y="5706"/>
                      <a:pt x="2309" y="5698"/>
                    </a:cubicBezTo>
                    <a:close/>
                    <a:moveTo>
                      <a:pt x="2332" y="6104"/>
                    </a:moveTo>
                    <a:lnTo>
                      <a:pt x="2332" y="6104"/>
                    </a:lnTo>
                    <a:cubicBezTo>
                      <a:pt x="2332" y="6106"/>
                      <a:pt x="2331" y="6107"/>
                      <a:pt x="2330" y="6107"/>
                    </a:cubicBezTo>
                    <a:lnTo>
                      <a:pt x="2330" y="6107"/>
                    </a:lnTo>
                    <a:lnTo>
                      <a:pt x="2332" y="6104"/>
                    </a:lnTo>
                    <a:close/>
                    <a:moveTo>
                      <a:pt x="2448" y="6339"/>
                    </a:moveTo>
                    <a:cubicBezTo>
                      <a:pt x="2448" y="6353"/>
                      <a:pt x="2448" y="6362"/>
                      <a:pt x="2444" y="6376"/>
                    </a:cubicBezTo>
                    <a:cubicBezTo>
                      <a:pt x="2444" y="6362"/>
                      <a:pt x="2448" y="6350"/>
                      <a:pt x="2448" y="6339"/>
                    </a:cubicBezTo>
                    <a:close/>
                    <a:moveTo>
                      <a:pt x="169" y="1"/>
                    </a:moveTo>
                    <a:lnTo>
                      <a:pt x="169" y="27"/>
                    </a:lnTo>
                    <a:cubicBezTo>
                      <a:pt x="166" y="367"/>
                      <a:pt x="163" y="705"/>
                      <a:pt x="160" y="1039"/>
                    </a:cubicBezTo>
                    <a:lnTo>
                      <a:pt x="219" y="886"/>
                    </a:lnTo>
                    <a:lnTo>
                      <a:pt x="216" y="1350"/>
                    </a:lnTo>
                    <a:cubicBezTo>
                      <a:pt x="209" y="1402"/>
                      <a:pt x="199" y="1439"/>
                      <a:pt x="190" y="1439"/>
                    </a:cubicBezTo>
                    <a:cubicBezTo>
                      <a:pt x="178" y="1439"/>
                      <a:pt x="167" y="1371"/>
                      <a:pt x="169" y="1181"/>
                    </a:cubicBezTo>
                    <a:lnTo>
                      <a:pt x="169" y="1181"/>
                    </a:lnTo>
                    <a:cubicBezTo>
                      <a:pt x="153" y="1270"/>
                      <a:pt x="163" y="1405"/>
                      <a:pt x="166" y="1524"/>
                    </a:cubicBezTo>
                    <a:cubicBezTo>
                      <a:pt x="169" y="1643"/>
                      <a:pt x="179" y="1743"/>
                      <a:pt x="186" y="1747"/>
                    </a:cubicBezTo>
                    <a:cubicBezTo>
                      <a:pt x="162" y="1924"/>
                      <a:pt x="147" y="1986"/>
                      <a:pt x="138" y="1986"/>
                    </a:cubicBezTo>
                    <a:cubicBezTo>
                      <a:pt x="119" y="1986"/>
                      <a:pt x="129" y="1664"/>
                      <a:pt x="122" y="1664"/>
                    </a:cubicBezTo>
                    <a:lnTo>
                      <a:pt x="122" y="1664"/>
                    </a:lnTo>
                    <a:cubicBezTo>
                      <a:pt x="121" y="1664"/>
                      <a:pt x="119" y="1673"/>
                      <a:pt x="117" y="1693"/>
                    </a:cubicBezTo>
                    <a:lnTo>
                      <a:pt x="97" y="1965"/>
                    </a:lnTo>
                    <a:lnTo>
                      <a:pt x="110" y="1901"/>
                    </a:lnTo>
                    <a:lnTo>
                      <a:pt x="110" y="1901"/>
                    </a:lnTo>
                    <a:cubicBezTo>
                      <a:pt x="114" y="2120"/>
                      <a:pt x="137" y="2143"/>
                      <a:pt x="94" y="2540"/>
                    </a:cubicBezTo>
                    <a:cubicBezTo>
                      <a:pt x="70" y="2794"/>
                      <a:pt x="50" y="2669"/>
                      <a:pt x="44" y="2768"/>
                    </a:cubicBezTo>
                    <a:cubicBezTo>
                      <a:pt x="41" y="2768"/>
                      <a:pt x="41" y="2778"/>
                      <a:pt x="37" y="2801"/>
                    </a:cubicBezTo>
                    <a:cubicBezTo>
                      <a:pt x="37" y="2824"/>
                      <a:pt x="37" y="2861"/>
                      <a:pt x="34" y="2924"/>
                    </a:cubicBezTo>
                    <a:lnTo>
                      <a:pt x="1" y="3508"/>
                    </a:lnTo>
                    <a:lnTo>
                      <a:pt x="1" y="3508"/>
                    </a:lnTo>
                    <a:lnTo>
                      <a:pt x="60" y="3274"/>
                    </a:lnTo>
                    <a:lnTo>
                      <a:pt x="60" y="3274"/>
                    </a:lnTo>
                    <a:cubicBezTo>
                      <a:pt x="64" y="3406"/>
                      <a:pt x="57" y="3545"/>
                      <a:pt x="57" y="3615"/>
                    </a:cubicBezTo>
                    <a:cubicBezTo>
                      <a:pt x="59" y="3647"/>
                      <a:pt x="60" y="3665"/>
                      <a:pt x="64" y="3665"/>
                    </a:cubicBezTo>
                    <a:cubicBezTo>
                      <a:pt x="69" y="3665"/>
                      <a:pt x="77" y="3639"/>
                      <a:pt x="94" y="3578"/>
                    </a:cubicBezTo>
                    <a:lnTo>
                      <a:pt x="94" y="3578"/>
                    </a:lnTo>
                    <a:cubicBezTo>
                      <a:pt x="70" y="3681"/>
                      <a:pt x="60" y="3856"/>
                      <a:pt x="54" y="4071"/>
                    </a:cubicBezTo>
                    <a:cubicBezTo>
                      <a:pt x="50" y="4187"/>
                      <a:pt x="50" y="4309"/>
                      <a:pt x="47" y="4438"/>
                    </a:cubicBezTo>
                    <a:cubicBezTo>
                      <a:pt x="47" y="4567"/>
                      <a:pt x="44" y="4699"/>
                      <a:pt x="54" y="4831"/>
                    </a:cubicBezTo>
                    <a:cubicBezTo>
                      <a:pt x="80" y="5361"/>
                      <a:pt x="106" y="5870"/>
                      <a:pt x="114" y="5996"/>
                    </a:cubicBezTo>
                    <a:cubicBezTo>
                      <a:pt x="137" y="6161"/>
                      <a:pt x="169" y="6323"/>
                      <a:pt x="199" y="6495"/>
                    </a:cubicBezTo>
                    <a:lnTo>
                      <a:pt x="2302" y="6495"/>
                    </a:lnTo>
                    <a:cubicBezTo>
                      <a:pt x="2292" y="6409"/>
                      <a:pt x="2283" y="6323"/>
                      <a:pt x="2272" y="6240"/>
                    </a:cubicBezTo>
                    <a:cubicBezTo>
                      <a:pt x="2252" y="6062"/>
                      <a:pt x="2236" y="5883"/>
                      <a:pt x="2223" y="5704"/>
                    </a:cubicBezTo>
                    <a:cubicBezTo>
                      <a:pt x="2206" y="5477"/>
                      <a:pt x="2197" y="5245"/>
                      <a:pt x="2186" y="5013"/>
                    </a:cubicBezTo>
                    <a:lnTo>
                      <a:pt x="2186" y="5013"/>
                    </a:lnTo>
                    <a:cubicBezTo>
                      <a:pt x="2190" y="5033"/>
                      <a:pt x="2193" y="5043"/>
                      <a:pt x="2197" y="5043"/>
                    </a:cubicBezTo>
                    <a:cubicBezTo>
                      <a:pt x="2200" y="5043"/>
                      <a:pt x="2203" y="5035"/>
                      <a:pt x="2206" y="5016"/>
                    </a:cubicBezTo>
                    <a:lnTo>
                      <a:pt x="2186" y="4782"/>
                    </a:lnTo>
                    <a:cubicBezTo>
                      <a:pt x="2190" y="4751"/>
                      <a:pt x="2195" y="4738"/>
                      <a:pt x="2199" y="4738"/>
                    </a:cubicBezTo>
                    <a:cubicBezTo>
                      <a:pt x="2219" y="4738"/>
                      <a:pt x="2245" y="5003"/>
                      <a:pt x="2255" y="5003"/>
                    </a:cubicBezTo>
                    <a:cubicBezTo>
                      <a:pt x="2258" y="5003"/>
                      <a:pt x="2260" y="4981"/>
                      <a:pt x="2260" y="4924"/>
                    </a:cubicBezTo>
                    <a:cubicBezTo>
                      <a:pt x="2283" y="5083"/>
                      <a:pt x="2306" y="5248"/>
                      <a:pt x="2325" y="5430"/>
                    </a:cubicBezTo>
                    <a:cubicBezTo>
                      <a:pt x="2336" y="5520"/>
                      <a:pt x="2345" y="5616"/>
                      <a:pt x="2352" y="5715"/>
                    </a:cubicBezTo>
                    <a:cubicBezTo>
                      <a:pt x="2362" y="5814"/>
                      <a:pt x="2368" y="5916"/>
                      <a:pt x="2371" y="6025"/>
                    </a:cubicBezTo>
                    <a:lnTo>
                      <a:pt x="2332" y="6104"/>
                    </a:lnTo>
                    <a:cubicBezTo>
                      <a:pt x="2341" y="6074"/>
                      <a:pt x="2333" y="5851"/>
                      <a:pt x="2313" y="5725"/>
                    </a:cubicBezTo>
                    <a:lnTo>
                      <a:pt x="2313" y="5725"/>
                    </a:lnTo>
                    <a:cubicBezTo>
                      <a:pt x="2339" y="5900"/>
                      <a:pt x="2311" y="6275"/>
                      <a:pt x="2359" y="6495"/>
                    </a:cubicBezTo>
                    <a:lnTo>
                      <a:pt x="2385" y="6495"/>
                    </a:lnTo>
                    <a:lnTo>
                      <a:pt x="2391" y="6263"/>
                    </a:lnTo>
                    <a:cubicBezTo>
                      <a:pt x="2405" y="6336"/>
                      <a:pt x="2418" y="6416"/>
                      <a:pt x="2435" y="6495"/>
                    </a:cubicBezTo>
                    <a:lnTo>
                      <a:pt x="2494" y="6495"/>
                    </a:lnTo>
                    <a:cubicBezTo>
                      <a:pt x="2482" y="6384"/>
                      <a:pt x="2472" y="6301"/>
                      <a:pt x="2461" y="6301"/>
                    </a:cubicBezTo>
                    <a:cubicBezTo>
                      <a:pt x="2456" y="6301"/>
                      <a:pt x="2452" y="6313"/>
                      <a:pt x="2448" y="6339"/>
                    </a:cubicBezTo>
                    <a:cubicBezTo>
                      <a:pt x="2464" y="6211"/>
                      <a:pt x="2461" y="6098"/>
                      <a:pt x="2455" y="5976"/>
                    </a:cubicBezTo>
                    <a:cubicBezTo>
                      <a:pt x="2451" y="5843"/>
                      <a:pt x="2441" y="5701"/>
                      <a:pt x="2461" y="5512"/>
                    </a:cubicBezTo>
                    <a:lnTo>
                      <a:pt x="2461" y="5512"/>
                    </a:lnTo>
                    <a:cubicBezTo>
                      <a:pt x="2454" y="5518"/>
                      <a:pt x="2448" y="5545"/>
                      <a:pt x="2444" y="5545"/>
                    </a:cubicBezTo>
                    <a:cubicBezTo>
                      <a:pt x="2438" y="5545"/>
                      <a:pt x="2434" y="5502"/>
                      <a:pt x="2428" y="5318"/>
                    </a:cubicBezTo>
                    <a:cubicBezTo>
                      <a:pt x="2421" y="5304"/>
                      <a:pt x="2415" y="5268"/>
                      <a:pt x="2411" y="5248"/>
                    </a:cubicBezTo>
                    <a:lnTo>
                      <a:pt x="2411" y="5225"/>
                    </a:lnTo>
                    <a:cubicBezTo>
                      <a:pt x="2408" y="5231"/>
                      <a:pt x="2408" y="5235"/>
                      <a:pt x="2408" y="5245"/>
                    </a:cubicBezTo>
                    <a:cubicBezTo>
                      <a:pt x="2406" y="5237"/>
                      <a:pt x="2406" y="5233"/>
                      <a:pt x="2406" y="5233"/>
                    </a:cubicBezTo>
                    <a:lnTo>
                      <a:pt x="2406" y="5233"/>
                    </a:lnTo>
                    <a:cubicBezTo>
                      <a:pt x="2405" y="5233"/>
                      <a:pt x="2406" y="5239"/>
                      <a:pt x="2408" y="5251"/>
                    </a:cubicBezTo>
                    <a:cubicBezTo>
                      <a:pt x="2405" y="5327"/>
                      <a:pt x="2398" y="5390"/>
                      <a:pt x="2391" y="5417"/>
                    </a:cubicBezTo>
                    <a:cubicBezTo>
                      <a:pt x="2345" y="5254"/>
                      <a:pt x="2316" y="4735"/>
                      <a:pt x="2296" y="4560"/>
                    </a:cubicBezTo>
                    <a:cubicBezTo>
                      <a:pt x="2298" y="4506"/>
                      <a:pt x="2300" y="4488"/>
                      <a:pt x="2303" y="4488"/>
                    </a:cubicBezTo>
                    <a:cubicBezTo>
                      <a:pt x="2308" y="4488"/>
                      <a:pt x="2316" y="4559"/>
                      <a:pt x="2324" y="4559"/>
                    </a:cubicBezTo>
                    <a:cubicBezTo>
                      <a:pt x="2326" y="4559"/>
                      <a:pt x="2329" y="4552"/>
                      <a:pt x="2332" y="4534"/>
                    </a:cubicBezTo>
                    <a:lnTo>
                      <a:pt x="2302" y="4273"/>
                    </a:lnTo>
                    <a:cubicBezTo>
                      <a:pt x="2327" y="4255"/>
                      <a:pt x="2348" y="4020"/>
                      <a:pt x="2364" y="4020"/>
                    </a:cubicBezTo>
                    <a:cubicBezTo>
                      <a:pt x="2372" y="4020"/>
                      <a:pt x="2379" y="4069"/>
                      <a:pt x="2385" y="4213"/>
                    </a:cubicBezTo>
                    <a:lnTo>
                      <a:pt x="2388" y="3803"/>
                    </a:lnTo>
                    <a:cubicBezTo>
                      <a:pt x="2402" y="3562"/>
                      <a:pt x="2435" y="3228"/>
                      <a:pt x="2428" y="3023"/>
                    </a:cubicBezTo>
                    <a:cubicBezTo>
                      <a:pt x="2441" y="2868"/>
                      <a:pt x="2423" y="2652"/>
                      <a:pt x="2425" y="2652"/>
                    </a:cubicBezTo>
                    <a:lnTo>
                      <a:pt x="2425" y="2652"/>
                    </a:lnTo>
                    <a:cubicBezTo>
                      <a:pt x="2425" y="2652"/>
                      <a:pt x="2427" y="2667"/>
                      <a:pt x="2431" y="2702"/>
                    </a:cubicBezTo>
                    <a:lnTo>
                      <a:pt x="2431" y="2603"/>
                    </a:lnTo>
                    <a:cubicBezTo>
                      <a:pt x="2431" y="2540"/>
                      <a:pt x="2435" y="2461"/>
                      <a:pt x="2441" y="2378"/>
                    </a:cubicBezTo>
                    <a:cubicBezTo>
                      <a:pt x="2451" y="2219"/>
                      <a:pt x="2461" y="2057"/>
                      <a:pt x="2461" y="2057"/>
                    </a:cubicBezTo>
                    <a:lnTo>
                      <a:pt x="2471" y="2051"/>
                    </a:lnTo>
                    <a:cubicBezTo>
                      <a:pt x="2487" y="1892"/>
                      <a:pt x="2501" y="1730"/>
                      <a:pt x="2510" y="1564"/>
                    </a:cubicBezTo>
                    <a:cubicBezTo>
                      <a:pt x="2514" y="1524"/>
                      <a:pt x="2517" y="1482"/>
                      <a:pt x="2521" y="1442"/>
                    </a:cubicBezTo>
                    <a:cubicBezTo>
                      <a:pt x="2521" y="1399"/>
                      <a:pt x="2521" y="1359"/>
                      <a:pt x="2517" y="1317"/>
                    </a:cubicBezTo>
                    <a:cubicBezTo>
                      <a:pt x="2517" y="1234"/>
                      <a:pt x="2514" y="1147"/>
                      <a:pt x="2514" y="1062"/>
                    </a:cubicBezTo>
                    <a:cubicBezTo>
                      <a:pt x="2507" y="721"/>
                      <a:pt x="2507" y="371"/>
                      <a:pt x="2540" y="7"/>
                    </a:cubicBezTo>
                    <a:lnTo>
                      <a:pt x="254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  <p:sp>
            <p:nvSpPr>
              <p:cNvPr id="82" name="Google Shape;740;p41"/>
              <p:cNvSpPr/>
              <p:nvPr/>
            </p:nvSpPr>
            <p:spPr>
              <a:xfrm rot="1233980">
                <a:off x="6838918" y="1237558"/>
                <a:ext cx="156554" cy="349302"/>
              </a:xfrm>
              <a:custGeom>
                <a:avLst/>
                <a:gdLst/>
                <a:ahLst/>
                <a:cxnLst/>
                <a:rect l="l" t="t" r="r" b="b"/>
                <a:pathLst>
                  <a:path w="2911" h="6495" extrusionOk="0">
                    <a:moveTo>
                      <a:pt x="283" y="1697"/>
                    </a:moveTo>
                    <a:lnTo>
                      <a:pt x="283" y="2203"/>
                    </a:lnTo>
                    <a:lnTo>
                      <a:pt x="219" y="2213"/>
                    </a:lnTo>
                    <a:lnTo>
                      <a:pt x="283" y="2272"/>
                    </a:lnTo>
                    <a:cubicBezTo>
                      <a:pt x="286" y="2441"/>
                      <a:pt x="289" y="2606"/>
                      <a:pt x="295" y="2771"/>
                    </a:cubicBezTo>
                    <a:cubicBezTo>
                      <a:pt x="293" y="2771"/>
                      <a:pt x="291" y="2771"/>
                      <a:pt x="289" y="2771"/>
                    </a:cubicBezTo>
                    <a:cubicBezTo>
                      <a:pt x="245" y="2771"/>
                      <a:pt x="205" y="2742"/>
                      <a:pt x="183" y="2682"/>
                    </a:cubicBezTo>
                    <a:cubicBezTo>
                      <a:pt x="187" y="2655"/>
                      <a:pt x="196" y="2464"/>
                      <a:pt x="210" y="2259"/>
                    </a:cubicBezTo>
                    <a:cubicBezTo>
                      <a:pt x="226" y="2051"/>
                      <a:pt x="249" y="1832"/>
                      <a:pt x="266" y="1747"/>
                    </a:cubicBezTo>
                    <a:cubicBezTo>
                      <a:pt x="272" y="1720"/>
                      <a:pt x="279" y="1703"/>
                      <a:pt x="283" y="1697"/>
                    </a:cubicBezTo>
                    <a:close/>
                    <a:moveTo>
                      <a:pt x="338" y="4663"/>
                    </a:moveTo>
                    <a:lnTo>
                      <a:pt x="338" y="4663"/>
                    </a:lnTo>
                    <a:cubicBezTo>
                      <a:pt x="388" y="4778"/>
                      <a:pt x="467" y="4987"/>
                      <a:pt x="553" y="5219"/>
                    </a:cubicBezTo>
                    <a:cubicBezTo>
                      <a:pt x="567" y="5291"/>
                      <a:pt x="580" y="5364"/>
                      <a:pt x="593" y="5440"/>
                    </a:cubicBezTo>
                    <a:cubicBezTo>
                      <a:pt x="620" y="5625"/>
                      <a:pt x="643" y="5807"/>
                      <a:pt x="663" y="5993"/>
                    </a:cubicBezTo>
                    <a:lnTo>
                      <a:pt x="663" y="6002"/>
                    </a:lnTo>
                    <a:cubicBezTo>
                      <a:pt x="629" y="5900"/>
                      <a:pt x="586" y="5787"/>
                      <a:pt x="553" y="5668"/>
                    </a:cubicBezTo>
                    <a:cubicBezTo>
                      <a:pt x="533" y="5599"/>
                      <a:pt x="517" y="5529"/>
                      <a:pt x="501" y="5457"/>
                    </a:cubicBezTo>
                    <a:cubicBezTo>
                      <a:pt x="481" y="5384"/>
                      <a:pt x="457" y="5311"/>
                      <a:pt x="441" y="5235"/>
                    </a:cubicBezTo>
                    <a:lnTo>
                      <a:pt x="448" y="5120"/>
                    </a:lnTo>
                    <a:lnTo>
                      <a:pt x="338" y="4663"/>
                    </a:lnTo>
                    <a:close/>
                    <a:moveTo>
                      <a:pt x="94" y="1"/>
                    </a:moveTo>
                    <a:cubicBezTo>
                      <a:pt x="94" y="50"/>
                      <a:pt x="97" y="90"/>
                      <a:pt x="100" y="113"/>
                    </a:cubicBezTo>
                    <a:cubicBezTo>
                      <a:pt x="1" y="417"/>
                      <a:pt x="25" y="1475"/>
                      <a:pt x="17" y="1971"/>
                    </a:cubicBezTo>
                    <a:lnTo>
                      <a:pt x="60" y="1988"/>
                    </a:lnTo>
                    <a:cubicBezTo>
                      <a:pt x="54" y="2328"/>
                      <a:pt x="84" y="2655"/>
                      <a:pt x="114" y="3076"/>
                    </a:cubicBezTo>
                    <a:lnTo>
                      <a:pt x="147" y="3049"/>
                    </a:lnTo>
                    <a:cubicBezTo>
                      <a:pt x="176" y="3231"/>
                      <a:pt x="187" y="3466"/>
                      <a:pt x="193" y="3727"/>
                    </a:cubicBezTo>
                    <a:cubicBezTo>
                      <a:pt x="203" y="3989"/>
                      <a:pt x="233" y="4273"/>
                      <a:pt x="266" y="4560"/>
                    </a:cubicBezTo>
                    <a:cubicBezTo>
                      <a:pt x="246" y="4524"/>
                      <a:pt x="233" y="4375"/>
                      <a:pt x="229" y="4273"/>
                    </a:cubicBezTo>
                    <a:lnTo>
                      <a:pt x="229" y="4273"/>
                    </a:lnTo>
                    <a:cubicBezTo>
                      <a:pt x="219" y="4620"/>
                      <a:pt x="306" y="4981"/>
                      <a:pt x="382" y="5331"/>
                    </a:cubicBezTo>
                    <a:cubicBezTo>
                      <a:pt x="454" y="5685"/>
                      <a:pt x="517" y="6025"/>
                      <a:pt x="497" y="6336"/>
                    </a:cubicBezTo>
                    <a:cubicBezTo>
                      <a:pt x="504" y="6396"/>
                      <a:pt x="510" y="6445"/>
                      <a:pt x="513" y="6495"/>
                    </a:cubicBezTo>
                    <a:lnTo>
                      <a:pt x="2905" y="6495"/>
                    </a:lnTo>
                    <a:cubicBezTo>
                      <a:pt x="2911" y="6141"/>
                      <a:pt x="2878" y="5718"/>
                      <a:pt x="2792" y="5341"/>
                    </a:cubicBezTo>
                    <a:lnTo>
                      <a:pt x="2792" y="5341"/>
                    </a:lnTo>
                    <a:cubicBezTo>
                      <a:pt x="2798" y="5347"/>
                      <a:pt x="2809" y="5364"/>
                      <a:pt x="2825" y="5427"/>
                    </a:cubicBezTo>
                    <a:cubicBezTo>
                      <a:pt x="2815" y="5370"/>
                      <a:pt x="2802" y="5314"/>
                      <a:pt x="2792" y="5258"/>
                    </a:cubicBezTo>
                    <a:cubicBezTo>
                      <a:pt x="2778" y="5202"/>
                      <a:pt x="2763" y="5146"/>
                      <a:pt x="2749" y="5089"/>
                    </a:cubicBezTo>
                    <a:cubicBezTo>
                      <a:pt x="2723" y="4974"/>
                      <a:pt x="2696" y="4854"/>
                      <a:pt x="2670" y="4735"/>
                    </a:cubicBezTo>
                    <a:cubicBezTo>
                      <a:pt x="2613" y="4497"/>
                      <a:pt x="2594" y="4259"/>
                      <a:pt x="2567" y="4035"/>
                    </a:cubicBezTo>
                    <a:cubicBezTo>
                      <a:pt x="2554" y="3925"/>
                      <a:pt x="2540" y="3816"/>
                      <a:pt x="2528" y="3717"/>
                    </a:cubicBezTo>
                    <a:cubicBezTo>
                      <a:pt x="2521" y="3615"/>
                      <a:pt x="2511" y="3522"/>
                      <a:pt x="2501" y="3436"/>
                    </a:cubicBezTo>
                    <a:cubicBezTo>
                      <a:pt x="2481" y="3267"/>
                      <a:pt x="2451" y="3132"/>
                      <a:pt x="2409" y="3056"/>
                    </a:cubicBezTo>
                    <a:cubicBezTo>
                      <a:pt x="2409" y="3056"/>
                      <a:pt x="2386" y="2913"/>
                      <a:pt x="2375" y="2771"/>
                    </a:cubicBezTo>
                    <a:cubicBezTo>
                      <a:pt x="2362" y="2629"/>
                      <a:pt x="2349" y="2487"/>
                      <a:pt x="2349" y="2487"/>
                    </a:cubicBezTo>
                    <a:lnTo>
                      <a:pt x="2349" y="2487"/>
                    </a:lnTo>
                    <a:cubicBezTo>
                      <a:pt x="2351" y="2725"/>
                      <a:pt x="2345" y="2798"/>
                      <a:pt x="2334" y="2798"/>
                    </a:cubicBezTo>
                    <a:cubicBezTo>
                      <a:pt x="2318" y="2798"/>
                      <a:pt x="2292" y="2611"/>
                      <a:pt x="2275" y="2611"/>
                    </a:cubicBezTo>
                    <a:cubicBezTo>
                      <a:pt x="2270" y="2611"/>
                      <a:pt x="2265" y="2630"/>
                      <a:pt x="2263" y="2679"/>
                    </a:cubicBezTo>
                    <a:cubicBezTo>
                      <a:pt x="2251" y="2466"/>
                      <a:pt x="2271" y="2158"/>
                      <a:pt x="2289" y="2158"/>
                    </a:cubicBezTo>
                    <a:cubicBezTo>
                      <a:pt x="2296" y="2158"/>
                      <a:pt x="2302" y="2196"/>
                      <a:pt x="2306" y="2289"/>
                    </a:cubicBezTo>
                    <a:lnTo>
                      <a:pt x="2299" y="2342"/>
                    </a:lnTo>
                    <a:cubicBezTo>
                      <a:pt x="2304" y="2350"/>
                      <a:pt x="2309" y="2353"/>
                      <a:pt x="2312" y="2353"/>
                    </a:cubicBezTo>
                    <a:cubicBezTo>
                      <a:pt x="2341" y="2353"/>
                      <a:pt x="2337" y="2151"/>
                      <a:pt x="2349" y="1938"/>
                    </a:cubicBezTo>
                    <a:cubicBezTo>
                      <a:pt x="2355" y="1698"/>
                      <a:pt x="2359" y="1449"/>
                      <a:pt x="2384" y="1449"/>
                    </a:cubicBezTo>
                    <a:cubicBezTo>
                      <a:pt x="2385" y="1449"/>
                      <a:pt x="2385" y="1449"/>
                      <a:pt x="2386" y="1449"/>
                    </a:cubicBezTo>
                    <a:cubicBezTo>
                      <a:pt x="2402" y="959"/>
                      <a:pt x="2432" y="480"/>
                      <a:pt x="2465" y="1"/>
                    </a:cubicBezTo>
                    <a:lnTo>
                      <a:pt x="338" y="1"/>
                    </a:lnTo>
                    <a:cubicBezTo>
                      <a:pt x="335" y="76"/>
                      <a:pt x="332" y="152"/>
                      <a:pt x="325" y="225"/>
                    </a:cubicBezTo>
                    <a:cubicBezTo>
                      <a:pt x="318" y="152"/>
                      <a:pt x="312" y="76"/>
                      <a:pt x="30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  <p:sp>
            <p:nvSpPr>
              <p:cNvPr id="83" name="Google Shape;741;p41"/>
              <p:cNvSpPr/>
              <p:nvPr/>
            </p:nvSpPr>
            <p:spPr>
              <a:xfrm rot="1233980">
                <a:off x="6171762" y="983475"/>
                <a:ext cx="136655" cy="349302"/>
              </a:xfrm>
              <a:custGeom>
                <a:avLst/>
                <a:gdLst/>
                <a:ahLst/>
                <a:cxnLst/>
                <a:rect l="l" t="t" r="r" b="b"/>
                <a:pathLst>
                  <a:path w="2541" h="6495" extrusionOk="0">
                    <a:moveTo>
                      <a:pt x="70" y="2732"/>
                    </a:moveTo>
                    <a:cubicBezTo>
                      <a:pt x="70" y="2842"/>
                      <a:pt x="68" y="2877"/>
                      <a:pt x="65" y="2877"/>
                    </a:cubicBezTo>
                    <a:cubicBezTo>
                      <a:pt x="62" y="2877"/>
                      <a:pt x="59" y="2849"/>
                      <a:pt x="54" y="2821"/>
                    </a:cubicBezTo>
                    <a:lnTo>
                      <a:pt x="70" y="2732"/>
                    </a:lnTo>
                    <a:close/>
                    <a:moveTo>
                      <a:pt x="2382" y="3334"/>
                    </a:moveTo>
                    <a:lnTo>
                      <a:pt x="2382" y="3334"/>
                    </a:lnTo>
                    <a:cubicBezTo>
                      <a:pt x="2382" y="3334"/>
                      <a:pt x="2376" y="3397"/>
                      <a:pt x="2368" y="3485"/>
                    </a:cubicBezTo>
                    <a:cubicBezTo>
                      <a:pt x="2365" y="3479"/>
                      <a:pt x="2365" y="3479"/>
                      <a:pt x="2365" y="3476"/>
                    </a:cubicBezTo>
                    <a:cubicBezTo>
                      <a:pt x="2377" y="3374"/>
                      <a:pt x="2381" y="3334"/>
                      <a:pt x="2382" y="3334"/>
                    </a:cubicBezTo>
                    <a:close/>
                    <a:moveTo>
                      <a:pt x="2329" y="599"/>
                    </a:moveTo>
                    <a:cubicBezTo>
                      <a:pt x="2339" y="642"/>
                      <a:pt x="2352" y="695"/>
                      <a:pt x="2359" y="755"/>
                    </a:cubicBezTo>
                    <a:cubicBezTo>
                      <a:pt x="2375" y="854"/>
                      <a:pt x="2391" y="973"/>
                      <a:pt x="2402" y="1108"/>
                    </a:cubicBezTo>
                    <a:cubicBezTo>
                      <a:pt x="2405" y="1174"/>
                      <a:pt x="2411" y="1244"/>
                      <a:pt x="2418" y="1320"/>
                    </a:cubicBezTo>
                    <a:cubicBezTo>
                      <a:pt x="2418" y="1356"/>
                      <a:pt x="2421" y="1396"/>
                      <a:pt x="2421" y="1432"/>
                    </a:cubicBezTo>
                    <a:cubicBezTo>
                      <a:pt x="2421" y="1472"/>
                      <a:pt x="2421" y="1512"/>
                      <a:pt x="2418" y="1551"/>
                    </a:cubicBezTo>
                    <a:cubicBezTo>
                      <a:pt x="2401" y="1810"/>
                      <a:pt x="2384" y="1861"/>
                      <a:pt x="2371" y="1861"/>
                    </a:cubicBezTo>
                    <a:cubicBezTo>
                      <a:pt x="2363" y="1861"/>
                      <a:pt x="2357" y="1840"/>
                      <a:pt x="2354" y="1840"/>
                    </a:cubicBezTo>
                    <a:cubicBezTo>
                      <a:pt x="2352" y="1840"/>
                      <a:pt x="2352" y="1845"/>
                      <a:pt x="2352" y="1859"/>
                    </a:cubicBezTo>
                    <a:cubicBezTo>
                      <a:pt x="2299" y="2335"/>
                      <a:pt x="2309" y="2540"/>
                      <a:pt x="2329" y="2722"/>
                    </a:cubicBezTo>
                    <a:cubicBezTo>
                      <a:pt x="2345" y="2904"/>
                      <a:pt x="2359" y="3069"/>
                      <a:pt x="2316" y="3462"/>
                    </a:cubicBezTo>
                    <a:cubicBezTo>
                      <a:pt x="2296" y="3575"/>
                      <a:pt x="2278" y="3609"/>
                      <a:pt x="2262" y="3609"/>
                    </a:cubicBezTo>
                    <a:cubicBezTo>
                      <a:pt x="2239" y="3609"/>
                      <a:pt x="2219" y="3534"/>
                      <a:pt x="2201" y="3534"/>
                    </a:cubicBezTo>
                    <a:cubicBezTo>
                      <a:pt x="2197" y="3534"/>
                      <a:pt x="2193" y="3537"/>
                      <a:pt x="2190" y="3545"/>
                    </a:cubicBezTo>
                    <a:cubicBezTo>
                      <a:pt x="2193" y="3132"/>
                      <a:pt x="2249" y="2910"/>
                      <a:pt x="2263" y="2632"/>
                    </a:cubicBezTo>
                    <a:lnTo>
                      <a:pt x="2263" y="2632"/>
                    </a:lnTo>
                    <a:lnTo>
                      <a:pt x="2223" y="2977"/>
                    </a:lnTo>
                    <a:cubicBezTo>
                      <a:pt x="2217" y="2844"/>
                      <a:pt x="2213" y="2566"/>
                      <a:pt x="2243" y="2417"/>
                    </a:cubicBezTo>
                    <a:lnTo>
                      <a:pt x="2243" y="2417"/>
                    </a:lnTo>
                    <a:cubicBezTo>
                      <a:pt x="2233" y="2454"/>
                      <a:pt x="2223" y="2510"/>
                      <a:pt x="2217" y="2580"/>
                    </a:cubicBezTo>
                    <a:cubicBezTo>
                      <a:pt x="2243" y="2199"/>
                      <a:pt x="2279" y="1819"/>
                      <a:pt x="2325" y="1436"/>
                    </a:cubicBezTo>
                    <a:cubicBezTo>
                      <a:pt x="2329" y="1280"/>
                      <a:pt x="2329" y="1128"/>
                      <a:pt x="2329" y="973"/>
                    </a:cubicBezTo>
                    <a:lnTo>
                      <a:pt x="2329" y="599"/>
                    </a:lnTo>
                    <a:close/>
                    <a:moveTo>
                      <a:pt x="2309" y="5698"/>
                    </a:moveTo>
                    <a:cubicBezTo>
                      <a:pt x="2310" y="5706"/>
                      <a:pt x="2312" y="5715"/>
                      <a:pt x="2313" y="5725"/>
                    </a:cubicBezTo>
                    <a:lnTo>
                      <a:pt x="2313" y="5725"/>
                    </a:lnTo>
                    <a:cubicBezTo>
                      <a:pt x="2312" y="5715"/>
                      <a:pt x="2310" y="5706"/>
                      <a:pt x="2309" y="5698"/>
                    </a:cubicBezTo>
                    <a:close/>
                    <a:moveTo>
                      <a:pt x="2448" y="6339"/>
                    </a:moveTo>
                    <a:cubicBezTo>
                      <a:pt x="2448" y="6353"/>
                      <a:pt x="2444" y="6362"/>
                      <a:pt x="2444" y="6376"/>
                    </a:cubicBezTo>
                    <a:cubicBezTo>
                      <a:pt x="2444" y="6362"/>
                      <a:pt x="2448" y="6350"/>
                      <a:pt x="2448" y="6339"/>
                    </a:cubicBezTo>
                    <a:close/>
                    <a:moveTo>
                      <a:pt x="169" y="1"/>
                    </a:moveTo>
                    <a:cubicBezTo>
                      <a:pt x="166" y="10"/>
                      <a:pt x="166" y="21"/>
                      <a:pt x="166" y="27"/>
                    </a:cubicBezTo>
                    <a:cubicBezTo>
                      <a:pt x="166" y="367"/>
                      <a:pt x="163" y="705"/>
                      <a:pt x="160" y="1039"/>
                    </a:cubicBezTo>
                    <a:lnTo>
                      <a:pt x="219" y="886"/>
                    </a:lnTo>
                    <a:lnTo>
                      <a:pt x="213" y="1350"/>
                    </a:lnTo>
                    <a:cubicBezTo>
                      <a:pt x="207" y="1402"/>
                      <a:pt x="198" y="1439"/>
                      <a:pt x="189" y="1439"/>
                    </a:cubicBezTo>
                    <a:cubicBezTo>
                      <a:pt x="178" y="1439"/>
                      <a:pt x="167" y="1371"/>
                      <a:pt x="169" y="1181"/>
                    </a:cubicBezTo>
                    <a:lnTo>
                      <a:pt x="169" y="1181"/>
                    </a:lnTo>
                    <a:cubicBezTo>
                      <a:pt x="149" y="1270"/>
                      <a:pt x="163" y="1405"/>
                      <a:pt x="166" y="1524"/>
                    </a:cubicBezTo>
                    <a:cubicBezTo>
                      <a:pt x="169" y="1643"/>
                      <a:pt x="179" y="1743"/>
                      <a:pt x="183" y="1747"/>
                    </a:cubicBezTo>
                    <a:cubicBezTo>
                      <a:pt x="159" y="1924"/>
                      <a:pt x="145" y="1986"/>
                      <a:pt x="137" y="1986"/>
                    </a:cubicBezTo>
                    <a:cubicBezTo>
                      <a:pt x="118" y="1986"/>
                      <a:pt x="129" y="1664"/>
                      <a:pt x="122" y="1664"/>
                    </a:cubicBezTo>
                    <a:lnTo>
                      <a:pt x="122" y="1664"/>
                    </a:lnTo>
                    <a:cubicBezTo>
                      <a:pt x="121" y="1664"/>
                      <a:pt x="119" y="1673"/>
                      <a:pt x="117" y="1693"/>
                    </a:cubicBezTo>
                    <a:lnTo>
                      <a:pt x="97" y="1965"/>
                    </a:lnTo>
                    <a:lnTo>
                      <a:pt x="110" y="1901"/>
                    </a:lnTo>
                    <a:lnTo>
                      <a:pt x="110" y="1901"/>
                    </a:lnTo>
                    <a:cubicBezTo>
                      <a:pt x="114" y="2120"/>
                      <a:pt x="137" y="2143"/>
                      <a:pt x="94" y="2540"/>
                    </a:cubicBezTo>
                    <a:cubicBezTo>
                      <a:pt x="67" y="2794"/>
                      <a:pt x="50" y="2669"/>
                      <a:pt x="44" y="2768"/>
                    </a:cubicBezTo>
                    <a:cubicBezTo>
                      <a:pt x="41" y="2768"/>
                      <a:pt x="37" y="2778"/>
                      <a:pt x="37" y="2801"/>
                    </a:cubicBezTo>
                    <a:cubicBezTo>
                      <a:pt x="37" y="2824"/>
                      <a:pt x="34" y="2861"/>
                      <a:pt x="34" y="2924"/>
                    </a:cubicBezTo>
                    <a:lnTo>
                      <a:pt x="1" y="3508"/>
                    </a:lnTo>
                    <a:lnTo>
                      <a:pt x="57" y="3274"/>
                    </a:lnTo>
                    <a:cubicBezTo>
                      <a:pt x="64" y="3406"/>
                      <a:pt x="57" y="3545"/>
                      <a:pt x="57" y="3615"/>
                    </a:cubicBezTo>
                    <a:cubicBezTo>
                      <a:pt x="59" y="3647"/>
                      <a:pt x="60" y="3665"/>
                      <a:pt x="64" y="3665"/>
                    </a:cubicBezTo>
                    <a:cubicBezTo>
                      <a:pt x="68" y="3665"/>
                      <a:pt x="76" y="3639"/>
                      <a:pt x="90" y="3578"/>
                    </a:cubicBezTo>
                    <a:lnTo>
                      <a:pt x="90" y="3578"/>
                    </a:lnTo>
                    <a:cubicBezTo>
                      <a:pt x="67" y="3681"/>
                      <a:pt x="60" y="3856"/>
                      <a:pt x="54" y="4071"/>
                    </a:cubicBezTo>
                    <a:cubicBezTo>
                      <a:pt x="50" y="4187"/>
                      <a:pt x="50" y="4309"/>
                      <a:pt x="47" y="4438"/>
                    </a:cubicBezTo>
                    <a:cubicBezTo>
                      <a:pt x="44" y="4567"/>
                      <a:pt x="44" y="4699"/>
                      <a:pt x="50" y="4831"/>
                    </a:cubicBezTo>
                    <a:cubicBezTo>
                      <a:pt x="80" y="5361"/>
                      <a:pt x="106" y="5870"/>
                      <a:pt x="114" y="5996"/>
                    </a:cubicBezTo>
                    <a:cubicBezTo>
                      <a:pt x="137" y="6161"/>
                      <a:pt x="169" y="6323"/>
                      <a:pt x="199" y="6495"/>
                    </a:cubicBezTo>
                    <a:lnTo>
                      <a:pt x="2302" y="6495"/>
                    </a:lnTo>
                    <a:cubicBezTo>
                      <a:pt x="2292" y="6409"/>
                      <a:pt x="2283" y="6323"/>
                      <a:pt x="2269" y="6240"/>
                    </a:cubicBezTo>
                    <a:cubicBezTo>
                      <a:pt x="2252" y="6062"/>
                      <a:pt x="2236" y="5883"/>
                      <a:pt x="2223" y="5704"/>
                    </a:cubicBezTo>
                    <a:cubicBezTo>
                      <a:pt x="2206" y="5477"/>
                      <a:pt x="2193" y="5245"/>
                      <a:pt x="2183" y="5013"/>
                    </a:cubicBezTo>
                    <a:lnTo>
                      <a:pt x="2183" y="5013"/>
                    </a:lnTo>
                    <a:cubicBezTo>
                      <a:pt x="2188" y="5033"/>
                      <a:pt x="2193" y="5043"/>
                      <a:pt x="2196" y="5043"/>
                    </a:cubicBezTo>
                    <a:cubicBezTo>
                      <a:pt x="2199" y="5043"/>
                      <a:pt x="2202" y="5035"/>
                      <a:pt x="2203" y="5016"/>
                    </a:cubicBezTo>
                    <a:lnTo>
                      <a:pt x="2186" y="4782"/>
                    </a:lnTo>
                    <a:cubicBezTo>
                      <a:pt x="2190" y="4751"/>
                      <a:pt x="2195" y="4738"/>
                      <a:pt x="2199" y="4738"/>
                    </a:cubicBezTo>
                    <a:cubicBezTo>
                      <a:pt x="2219" y="4738"/>
                      <a:pt x="2245" y="5003"/>
                      <a:pt x="2255" y="5003"/>
                    </a:cubicBezTo>
                    <a:cubicBezTo>
                      <a:pt x="2258" y="5003"/>
                      <a:pt x="2260" y="4981"/>
                      <a:pt x="2260" y="4924"/>
                    </a:cubicBezTo>
                    <a:cubicBezTo>
                      <a:pt x="2279" y="5083"/>
                      <a:pt x="2306" y="5248"/>
                      <a:pt x="2325" y="5430"/>
                    </a:cubicBezTo>
                    <a:cubicBezTo>
                      <a:pt x="2336" y="5520"/>
                      <a:pt x="2342" y="5616"/>
                      <a:pt x="2348" y="5715"/>
                    </a:cubicBezTo>
                    <a:cubicBezTo>
                      <a:pt x="2359" y="5814"/>
                      <a:pt x="2368" y="5916"/>
                      <a:pt x="2371" y="6025"/>
                    </a:cubicBezTo>
                    <a:lnTo>
                      <a:pt x="2332" y="6104"/>
                    </a:lnTo>
                    <a:cubicBezTo>
                      <a:pt x="2341" y="6074"/>
                      <a:pt x="2333" y="5851"/>
                      <a:pt x="2313" y="5725"/>
                    </a:cubicBezTo>
                    <a:lnTo>
                      <a:pt x="2313" y="5725"/>
                    </a:lnTo>
                    <a:cubicBezTo>
                      <a:pt x="2339" y="5900"/>
                      <a:pt x="2311" y="6275"/>
                      <a:pt x="2359" y="6495"/>
                    </a:cubicBezTo>
                    <a:lnTo>
                      <a:pt x="2385" y="6495"/>
                    </a:lnTo>
                    <a:lnTo>
                      <a:pt x="2391" y="6263"/>
                    </a:lnTo>
                    <a:cubicBezTo>
                      <a:pt x="2405" y="6336"/>
                      <a:pt x="2418" y="6416"/>
                      <a:pt x="2435" y="6495"/>
                    </a:cubicBezTo>
                    <a:lnTo>
                      <a:pt x="2494" y="6495"/>
                    </a:lnTo>
                    <a:cubicBezTo>
                      <a:pt x="2482" y="6384"/>
                      <a:pt x="2472" y="6301"/>
                      <a:pt x="2461" y="6301"/>
                    </a:cubicBezTo>
                    <a:cubicBezTo>
                      <a:pt x="2456" y="6301"/>
                      <a:pt x="2452" y="6313"/>
                      <a:pt x="2448" y="6339"/>
                    </a:cubicBezTo>
                    <a:cubicBezTo>
                      <a:pt x="2464" y="6211"/>
                      <a:pt x="2461" y="6098"/>
                      <a:pt x="2455" y="5976"/>
                    </a:cubicBezTo>
                    <a:cubicBezTo>
                      <a:pt x="2451" y="5843"/>
                      <a:pt x="2438" y="5701"/>
                      <a:pt x="2461" y="5512"/>
                    </a:cubicBezTo>
                    <a:lnTo>
                      <a:pt x="2461" y="5512"/>
                    </a:lnTo>
                    <a:cubicBezTo>
                      <a:pt x="2454" y="5518"/>
                      <a:pt x="2448" y="5545"/>
                      <a:pt x="2443" y="5545"/>
                    </a:cubicBezTo>
                    <a:cubicBezTo>
                      <a:pt x="2437" y="5545"/>
                      <a:pt x="2432" y="5502"/>
                      <a:pt x="2428" y="5318"/>
                    </a:cubicBezTo>
                    <a:cubicBezTo>
                      <a:pt x="2421" y="5304"/>
                      <a:pt x="2415" y="5268"/>
                      <a:pt x="2408" y="5248"/>
                    </a:cubicBezTo>
                    <a:lnTo>
                      <a:pt x="2408" y="5245"/>
                    </a:lnTo>
                    <a:cubicBezTo>
                      <a:pt x="2406" y="5237"/>
                      <a:pt x="2406" y="5233"/>
                      <a:pt x="2406" y="5233"/>
                    </a:cubicBezTo>
                    <a:lnTo>
                      <a:pt x="2406" y="5233"/>
                    </a:lnTo>
                    <a:cubicBezTo>
                      <a:pt x="2405" y="5233"/>
                      <a:pt x="2406" y="5239"/>
                      <a:pt x="2408" y="5251"/>
                    </a:cubicBezTo>
                    <a:cubicBezTo>
                      <a:pt x="2405" y="5327"/>
                      <a:pt x="2398" y="5390"/>
                      <a:pt x="2391" y="5417"/>
                    </a:cubicBezTo>
                    <a:cubicBezTo>
                      <a:pt x="2345" y="5254"/>
                      <a:pt x="2316" y="4735"/>
                      <a:pt x="2296" y="4560"/>
                    </a:cubicBezTo>
                    <a:cubicBezTo>
                      <a:pt x="2298" y="4506"/>
                      <a:pt x="2300" y="4488"/>
                      <a:pt x="2302" y="4488"/>
                    </a:cubicBezTo>
                    <a:cubicBezTo>
                      <a:pt x="2307" y="4488"/>
                      <a:pt x="2313" y="4559"/>
                      <a:pt x="2322" y="4559"/>
                    </a:cubicBezTo>
                    <a:cubicBezTo>
                      <a:pt x="2325" y="4559"/>
                      <a:pt x="2328" y="4552"/>
                      <a:pt x="2332" y="4534"/>
                    </a:cubicBezTo>
                    <a:lnTo>
                      <a:pt x="2302" y="4273"/>
                    </a:lnTo>
                    <a:cubicBezTo>
                      <a:pt x="2327" y="4255"/>
                      <a:pt x="2346" y="4020"/>
                      <a:pt x="2363" y="4020"/>
                    </a:cubicBezTo>
                    <a:cubicBezTo>
                      <a:pt x="2370" y="4020"/>
                      <a:pt x="2378" y="4069"/>
                      <a:pt x="2385" y="4213"/>
                    </a:cubicBezTo>
                    <a:lnTo>
                      <a:pt x="2388" y="3803"/>
                    </a:lnTo>
                    <a:cubicBezTo>
                      <a:pt x="2402" y="3562"/>
                      <a:pt x="2435" y="3228"/>
                      <a:pt x="2428" y="3023"/>
                    </a:cubicBezTo>
                    <a:cubicBezTo>
                      <a:pt x="2441" y="2868"/>
                      <a:pt x="2421" y="2652"/>
                      <a:pt x="2423" y="2652"/>
                    </a:cubicBezTo>
                    <a:lnTo>
                      <a:pt x="2423" y="2652"/>
                    </a:lnTo>
                    <a:cubicBezTo>
                      <a:pt x="2424" y="2652"/>
                      <a:pt x="2426" y="2667"/>
                      <a:pt x="2431" y="2702"/>
                    </a:cubicBezTo>
                    <a:lnTo>
                      <a:pt x="2431" y="2603"/>
                    </a:lnTo>
                    <a:cubicBezTo>
                      <a:pt x="2431" y="2540"/>
                      <a:pt x="2435" y="2461"/>
                      <a:pt x="2441" y="2378"/>
                    </a:cubicBezTo>
                    <a:cubicBezTo>
                      <a:pt x="2451" y="2219"/>
                      <a:pt x="2461" y="2057"/>
                      <a:pt x="2461" y="2057"/>
                    </a:cubicBezTo>
                    <a:lnTo>
                      <a:pt x="2471" y="2051"/>
                    </a:lnTo>
                    <a:cubicBezTo>
                      <a:pt x="2487" y="1892"/>
                      <a:pt x="2501" y="1730"/>
                      <a:pt x="2510" y="1564"/>
                    </a:cubicBezTo>
                    <a:cubicBezTo>
                      <a:pt x="2514" y="1524"/>
                      <a:pt x="2517" y="1482"/>
                      <a:pt x="2521" y="1442"/>
                    </a:cubicBezTo>
                    <a:cubicBezTo>
                      <a:pt x="2517" y="1399"/>
                      <a:pt x="2517" y="1359"/>
                      <a:pt x="2517" y="1317"/>
                    </a:cubicBezTo>
                    <a:cubicBezTo>
                      <a:pt x="2517" y="1234"/>
                      <a:pt x="2514" y="1147"/>
                      <a:pt x="2514" y="1062"/>
                    </a:cubicBezTo>
                    <a:cubicBezTo>
                      <a:pt x="2507" y="721"/>
                      <a:pt x="2507" y="371"/>
                      <a:pt x="2540" y="7"/>
                    </a:cubicBezTo>
                    <a:lnTo>
                      <a:pt x="254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  <p:sp>
            <p:nvSpPr>
              <p:cNvPr id="84" name="Google Shape;742;p41"/>
              <p:cNvSpPr/>
              <p:nvPr/>
            </p:nvSpPr>
            <p:spPr>
              <a:xfrm rot="1233980">
                <a:off x="6394228" y="1070688"/>
                <a:ext cx="156554" cy="349302"/>
              </a:xfrm>
              <a:custGeom>
                <a:avLst/>
                <a:gdLst/>
                <a:ahLst/>
                <a:cxnLst/>
                <a:rect l="l" t="t" r="r" b="b"/>
                <a:pathLst>
                  <a:path w="2911" h="6495" extrusionOk="0">
                    <a:moveTo>
                      <a:pt x="286" y="1697"/>
                    </a:moveTo>
                    <a:lnTo>
                      <a:pt x="286" y="2203"/>
                    </a:lnTo>
                    <a:lnTo>
                      <a:pt x="222" y="2213"/>
                    </a:lnTo>
                    <a:lnTo>
                      <a:pt x="286" y="2272"/>
                    </a:lnTo>
                    <a:cubicBezTo>
                      <a:pt x="289" y="2441"/>
                      <a:pt x="292" y="2606"/>
                      <a:pt x="298" y="2771"/>
                    </a:cubicBezTo>
                    <a:cubicBezTo>
                      <a:pt x="296" y="2771"/>
                      <a:pt x="294" y="2771"/>
                      <a:pt x="292" y="2771"/>
                    </a:cubicBezTo>
                    <a:cubicBezTo>
                      <a:pt x="248" y="2771"/>
                      <a:pt x="208" y="2742"/>
                      <a:pt x="186" y="2682"/>
                    </a:cubicBezTo>
                    <a:cubicBezTo>
                      <a:pt x="190" y="2655"/>
                      <a:pt x="199" y="2464"/>
                      <a:pt x="209" y="2259"/>
                    </a:cubicBezTo>
                    <a:cubicBezTo>
                      <a:pt x="229" y="2051"/>
                      <a:pt x="252" y="1832"/>
                      <a:pt x="269" y="1747"/>
                    </a:cubicBezTo>
                    <a:cubicBezTo>
                      <a:pt x="275" y="1720"/>
                      <a:pt x="278" y="1703"/>
                      <a:pt x="286" y="1697"/>
                    </a:cubicBezTo>
                    <a:close/>
                    <a:moveTo>
                      <a:pt x="341" y="4663"/>
                    </a:moveTo>
                    <a:lnTo>
                      <a:pt x="341" y="4663"/>
                    </a:lnTo>
                    <a:cubicBezTo>
                      <a:pt x="391" y="4778"/>
                      <a:pt x="470" y="4987"/>
                      <a:pt x="556" y="5219"/>
                    </a:cubicBezTo>
                    <a:cubicBezTo>
                      <a:pt x="570" y="5291"/>
                      <a:pt x="583" y="5364"/>
                      <a:pt x="596" y="5440"/>
                    </a:cubicBezTo>
                    <a:cubicBezTo>
                      <a:pt x="623" y="5625"/>
                      <a:pt x="646" y="5807"/>
                      <a:pt x="662" y="5992"/>
                    </a:cubicBezTo>
                    <a:lnTo>
                      <a:pt x="662" y="5992"/>
                    </a:lnTo>
                    <a:cubicBezTo>
                      <a:pt x="630" y="5893"/>
                      <a:pt x="588" y="5783"/>
                      <a:pt x="556" y="5668"/>
                    </a:cubicBezTo>
                    <a:cubicBezTo>
                      <a:pt x="536" y="5599"/>
                      <a:pt x="516" y="5529"/>
                      <a:pt x="500" y="5457"/>
                    </a:cubicBezTo>
                    <a:cubicBezTo>
                      <a:pt x="480" y="5384"/>
                      <a:pt x="460" y="5311"/>
                      <a:pt x="444" y="5235"/>
                    </a:cubicBezTo>
                    <a:lnTo>
                      <a:pt x="451" y="5120"/>
                    </a:lnTo>
                    <a:lnTo>
                      <a:pt x="341" y="4663"/>
                    </a:lnTo>
                    <a:close/>
                    <a:moveTo>
                      <a:pt x="97" y="1"/>
                    </a:moveTo>
                    <a:cubicBezTo>
                      <a:pt x="97" y="50"/>
                      <a:pt x="97" y="90"/>
                      <a:pt x="103" y="113"/>
                    </a:cubicBezTo>
                    <a:cubicBezTo>
                      <a:pt x="1" y="417"/>
                      <a:pt x="28" y="1475"/>
                      <a:pt x="20" y="1971"/>
                    </a:cubicBezTo>
                    <a:lnTo>
                      <a:pt x="63" y="1988"/>
                    </a:lnTo>
                    <a:cubicBezTo>
                      <a:pt x="54" y="2328"/>
                      <a:pt x="87" y="2655"/>
                      <a:pt x="113" y="3076"/>
                    </a:cubicBezTo>
                    <a:lnTo>
                      <a:pt x="150" y="3049"/>
                    </a:lnTo>
                    <a:cubicBezTo>
                      <a:pt x="176" y="3231"/>
                      <a:pt x="186" y="3466"/>
                      <a:pt x="196" y="3727"/>
                    </a:cubicBezTo>
                    <a:cubicBezTo>
                      <a:pt x="206" y="3989"/>
                      <a:pt x="232" y="4273"/>
                      <a:pt x="266" y="4560"/>
                    </a:cubicBezTo>
                    <a:cubicBezTo>
                      <a:pt x="249" y="4524"/>
                      <a:pt x="236" y="4375"/>
                      <a:pt x="232" y="4273"/>
                    </a:cubicBezTo>
                    <a:lnTo>
                      <a:pt x="232" y="4273"/>
                    </a:lnTo>
                    <a:cubicBezTo>
                      <a:pt x="222" y="4620"/>
                      <a:pt x="305" y="4981"/>
                      <a:pt x="385" y="5331"/>
                    </a:cubicBezTo>
                    <a:cubicBezTo>
                      <a:pt x="457" y="5685"/>
                      <a:pt x="516" y="6025"/>
                      <a:pt x="497" y="6336"/>
                    </a:cubicBezTo>
                    <a:cubicBezTo>
                      <a:pt x="507" y="6396"/>
                      <a:pt x="510" y="6445"/>
                      <a:pt x="513" y="6495"/>
                    </a:cubicBezTo>
                    <a:lnTo>
                      <a:pt x="2908" y="6495"/>
                    </a:lnTo>
                    <a:cubicBezTo>
                      <a:pt x="2911" y="6141"/>
                      <a:pt x="2881" y="5718"/>
                      <a:pt x="2795" y="5341"/>
                    </a:cubicBezTo>
                    <a:lnTo>
                      <a:pt x="2795" y="5341"/>
                    </a:lnTo>
                    <a:cubicBezTo>
                      <a:pt x="2801" y="5347"/>
                      <a:pt x="2812" y="5364"/>
                      <a:pt x="2825" y="5427"/>
                    </a:cubicBezTo>
                    <a:cubicBezTo>
                      <a:pt x="2815" y="5370"/>
                      <a:pt x="2805" y="5314"/>
                      <a:pt x="2795" y="5258"/>
                    </a:cubicBezTo>
                    <a:cubicBezTo>
                      <a:pt x="2781" y="5202"/>
                      <a:pt x="2766" y="5146"/>
                      <a:pt x="2752" y="5089"/>
                    </a:cubicBezTo>
                    <a:cubicBezTo>
                      <a:pt x="2726" y="4974"/>
                      <a:pt x="2699" y="4854"/>
                      <a:pt x="2673" y="4735"/>
                    </a:cubicBezTo>
                    <a:cubicBezTo>
                      <a:pt x="2613" y="4497"/>
                      <a:pt x="2597" y="4259"/>
                      <a:pt x="2570" y="4035"/>
                    </a:cubicBezTo>
                    <a:cubicBezTo>
                      <a:pt x="2557" y="3925"/>
                      <a:pt x="2543" y="3816"/>
                      <a:pt x="2531" y="3717"/>
                    </a:cubicBezTo>
                    <a:cubicBezTo>
                      <a:pt x="2520" y="3615"/>
                      <a:pt x="2514" y="3522"/>
                      <a:pt x="2504" y="3436"/>
                    </a:cubicBezTo>
                    <a:cubicBezTo>
                      <a:pt x="2484" y="3267"/>
                      <a:pt x="2455" y="3132"/>
                      <a:pt x="2412" y="3056"/>
                    </a:cubicBezTo>
                    <a:cubicBezTo>
                      <a:pt x="2412" y="3056"/>
                      <a:pt x="2389" y="2913"/>
                      <a:pt x="2378" y="2771"/>
                    </a:cubicBezTo>
                    <a:cubicBezTo>
                      <a:pt x="2365" y="2629"/>
                      <a:pt x="2352" y="2487"/>
                      <a:pt x="2352" y="2487"/>
                    </a:cubicBezTo>
                    <a:lnTo>
                      <a:pt x="2352" y="2487"/>
                    </a:lnTo>
                    <a:cubicBezTo>
                      <a:pt x="2354" y="2725"/>
                      <a:pt x="2348" y="2798"/>
                      <a:pt x="2337" y="2798"/>
                    </a:cubicBezTo>
                    <a:cubicBezTo>
                      <a:pt x="2321" y="2798"/>
                      <a:pt x="2295" y="2611"/>
                      <a:pt x="2278" y="2611"/>
                    </a:cubicBezTo>
                    <a:cubicBezTo>
                      <a:pt x="2273" y="2611"/>
                      <a:pt x="2268" y="2630"/>
                      <a:pt x="2266" y="2679"/>
                    </a:cubicBezTo>
                    <a:cubicBezTo>
                      <a:pt x="2254" y="2466"/>
                      <a:pt x="2274" y="2158"/>
                      <a:pt x="2292" y="2158"/>
                    </a:cubicBezTo>
                    <a:cubicBezTo>
                      <a:pt x="2299" y="2158"/>
                      <a:pt x="2305" y="2196"/>
                      <a:pt x="2309" y="2289"/>
                    </a:cubicBezTo>
                    <a:lnTo>
                      <a:pt x="2302" y="2342"/>
                    </a:lnTo>
                    <a:cubicBezTo>
                      <a:pt x="2307" y="2350"/>
                      <a:pt x="2312" y="2353"/>
                      <a:pt x="2315" y="2353"/>
                    </a:cubicBezTo>
                    <a:cubicBezTo>
                      <a:pt x="2344" y="2353"/>
                      <a:pt x="2340" y="2151"/>
                      <a:pt x="2352" y="1938"/>
                    </a:cubicBezTo>
                    <a:cubicBezTo>
                      <a:pt x="2358" y="1698"/>
                      <a:pt x="2362" y="1449"/>
                      <a:pt x="2387" y="1449"/>
                    </a:cubicBezTo>
                    <a:cubicBezTo>
                      <a:pt x="2388" y="1449"/>
                      <a:pt x="2388" y="1449"/>
                      <a:pt x="2389" y="1449"/>
                    </a:cubicBezTo>
                    <a:cubicBezTo>
                      <a:pt x="2401" y="959"/>
                      <a:pt x="2435" y="480"/>
                      <a:pt x="2468" y="1"/>
                    </a:cubicBezTo>
                    <a:lnTo>
                      <a:pt x="338" y="1"/>
                    </a:lnTo>
                    <a:cubicBezTo>
                      <a:pt x="335" y="76"/>
                      <a:pt x="332" y="152"/>
                      <a:pt x="328" y="225"/>
                    </a:cubicBezTo>
                    <a:cubicBezTo>
                      <a:pt x="321" y="152"/>
                      <a:pt x="315" y="76"/>
                      <a:pt x="31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</p:grpSp>
        <p:grpSp>
          <p:nvGrpSpPr>
            <p:cNvPr id="19" name="Group 18"/>
            <p:cNvGrpSpPr/>
            <p:nvPr/>
          </p:nvGrpSpPr>
          <p:grpSpPr>
            <a:xfrm>
              <a:off x="379890" y="600244"/>
              <a:ext cx="1416390" cy="1474276"/>
              <a:chOff x="342296" y="905189"/>
              <a:chExt cx="1416390" cy="1474276"/>
            </a:xfrm>
          </p:grpSpPr>
          <p:grpSp>
            <p:nvGrpSpPr>
              <p:cNvPr id="58" name="Google Shape;743;p41"/>
              <p:cNvGrpSpPr/>
              <p:nvPr/>
            </p:nvGrpSpPr>
            <p:grpSpPr>
              <a:xfrm>
                <a:off x="342296" y="905189"/>
                <a:ext cx="1416390" cy="1474276"/>
                <a:chOff x="1376172" y="452280"/>
                <a:chExt cx="1320841" cy="1229757"/>
              </a:xfrm>
            </p:grpSpPr>
            <p:sp>
              <p:nvSpPr>
                <p:cNvPr id="61" name="Google Shape;744;p41"/>
                <p:cNvSpPr/>
                <p:nvPr/>
              </p:nvSpPr>
              <p:spPr>
                <a:xfrm rot="-3998617">
                  <a:off x="1623217" y="567436"/>
                  <a:ext cx="830012" cy="95052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501" h="14316" extrusionOk="0">
                      <a:moveTo>
                        <a:pt x="7699" y="1"/>
                      </a:moveTo>
                      <a:cubicBezTo>
                        <a:pt x="6441" y="1"/>
                        <a:pt x="5583" y="887"/>
                        <a:pt x="5559" y="913"/>
                      </a:cubicBezTo>
                      <a:cubicBezTo>
                        <a:pt x="5364" y="858"/>
                        <a:pt x="5164" y="832"/>
                        <a:pt x="4965" y="832"/>
                      </a:cubicBezTo>
                      <a:cubicBezTo>
                        <a:pt x="4548" y="832"/>
                        <a:pt x="4138" y="949"/>
                        <a:pt x="3790" y="1178"/>
                      </a:cubicBezTo>
                      <a:cubicBezTo>
                        <a:pt x="3615" y="1293"/>
                        <a:pt x="3453" y="1442"/>
                        <a:pt x="3317" y="1614"/>
                      </a:cubicBezTo>
                      <a:cubicBezTo>
                        <a:pt x="3149" y="1833"/>
                        <a:pt x="3050" y="2051"/>
                        <a:pt x="2994" y="2259"/>
                      </a:cubicBezTo>
                      <a:cubicBezTo>
                        <a:pt x="2815" y="2900"/>
                        <a:pt x="3070" y="3426"/>
                        <a:pt x="3070" y="3426"/>
                      </a:cubicBezTo>
                      <a:cubicBezTo>
                        <a:pt x="3070" y="3426"/>
                        <a:pt x="2421" y="3919"/>
                        <a:pt x="1717" y="4871"/>
                      </a:cubicBezTo>
                      <a:cubicBezTo>
                        <a:pt x="1668" y="4862"/>
                        <a:pt x="1618" y="4857"/>
                        <a:pt x="1571" y="4857"/>
                      </a:cubicBezTo>
                      <a:cubicBezTo>
                        <a:pt x="1433" y="4857"/>
                        <a:pt x="1308" y="4898"/>
                        <a:pt x="1214" y="4983"/>
                      </a:cubicBezTo>
                      <a:cubicBezTo>
                        <a:pt x="1036" y="5152"/>
                        <a:pt x="1016" y="5447"/>
                        <a:pt x="1139" y="5748"/>
                      </a:cubicBezTo>
                      <a:cubicBezTo>
                        <a:pt x="613" y="6654"/>
                        <a:pt x="150" y="7817"/>
                        <a:pt x="1" y="9226"/>
                      </a:cubicBezTo>
                      <a:lnTo>
                        <a:pt x="87" y="12507"/>
                      </a:lnTo>
                      <a:lnTo>
                        <a:pt x="133" y="14315"/>
                      </a:lnTo>
                      <a:lnTo>
                        <a:pt x="1860" y="13763"/>
                      </a:lnTo>
                      <a:lnTo>
                        <a:pt x="4773" y="12827"/>
                      </a:lnTo>
                      <a:cubicBezTo>
                        <a:pt x="4773" y="12827"/>
                        <a:pt x="6009" y="12321"/>
                        <a:pt x="7438" y="10896"/>
                      </a:cubicBezTo>
                      <a:cubicBezTo>
                        <a:pt x="7573" y="10954"/>
                        <a:pt x="7708" y="10984"/>
                        <a:pt x="7831" y="10984"/>
                      </a:cubicBezTo>
                      <a:cubicBezTo>
                        <a:pt x="7988" y="10984"/>
                        <a:pt x="8127" y="10935"/>
                        <a:pt x="8225" y="10833"/>
                      </a:cubicBezTo>
                      <a:cubicBezTo>
                        <a:pt x="8404" y="10645"/>
                        <a:pt x="8393" y="10328"/>
                        <a:pt x="8231" y="10020"/>
                      </a:cubicBezTo>
                      <a:cubicBezTo>
                        <a:pt x="8532" y="9653"/>
                        <a:pt x="8833" y="9246"/>
                        <a:pt x="9124" y="8789"/>
                      </a:cubicBezTo>
                      <a:cubicBezTo>
                        <a:pt x="9227" y="8811"/>
                        <a:pt x="9325" y="8821"/>
                        <a:pt x="9419" y="8821"/>
                      </a:cubicBezTo>
                      <a:cubicBezTo>
                        <a:pt x="9632" y="8821"/>
                        <a:pt x="9822" y="8770"/>
                        <a:pt x="9994" y="8687"/>
                      </a:cubicBezTo>
                      <a:cubicBezTo>
                        <a:pt x="10295" y="8545"/>
                        <a:pt x="10533" y="8304"/>
                        <a:pt x="10708" y="8055"/>
                      </a:cubicBezTo>
                      <a:cubicBezTo>
                        <a:pt x="11042" y="7596"/>
                        <a:pt x="11128" y="7004"/>
                        <a:pt x="10960" y="6459"/>
                      </a:cubicBezTo>
                      <a:cubicBezTo>
                        <a:pt x="10896" y="6260"/>
                        <a:pt x="10831" y="6065"/>
                        <a:pt x="10754" y="5876"/>
                      </a:cubicBezTo>
                      <a:lnTo>
                        <a:pt x="10754" y="5876"/>
                      </a:lnTo>
                      <a:cubicBezTo>
                        <a:pt x="10801" y="5986"/>
                        <a:pt x="10821" y="6048"/>
                        <a:pt x="10821" y="6048"/>
                      </a:cubicBezTo>
                      <a:cubicBezTo>
                        <a:pt x="11258" y="5572"/>
                        <a:pt x="12500" y="3426"/>
                        <a:pt x="10057" y="1088"/>
                      </a:cubicBezTo>
                      <a:cubicBezTo>
                        <a:pt x="9199" y="267"/>
                        <a:pt x="8389" y="1"/>
                        <a:pt x="7699" y="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endParaRPr>
                </a:p>
              </p:txBody>
            </p:sp>
            <p:sp>
              <p:nvSpPr>
                <p:cNvPr id="62" name="Google Shape;745;p41"/>
                <p:cNvSpPr/>
                <p:nvPr/>
              </p:nvSpPr>
              <p:spPr>
                <a:xfrm rot="-3998617">
                  <a:off x="1595160" y="538417"/>
                  <a:ext cx="882863" cy="105748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297" h="15927" extrusionOk="0">
                      <a:moveTo>
                        <a:pt x="8440" y="0"/>
                      </a:moveTo>
                      <a:cubicBezTo>
                        <a:pt x="7471" y="0"/>
                        <a:pt x="6643" y="416"/>
                        <a:pt x="6104" y="858"/>
                      </a:cubicBezTo>
                      <a:cubicBezTo>
                        <a:pt x="5972" y="840"/>
                        <a:pt x="5840" y="831"/>
                        <a:pt x="5708" y="831"/>
                      </a:cubicBezTo>
                      <a:cubicBezTo>
                        <a:pt x="5158" y="831"/>
                        <a:pt x="4619" y="987"/>
                        <a:pt x="4163" y="1291"/>
                      </a:cubicBezTo>
                      <a:cubicBezTo>
                        <a:pt x="3921" y="1450"/>
                        <a:pt x="3706" y="1648"/>
                        <a:pt x="3525" y="1880"/>
                      </a:cubicBezTo>
                      <a:cubicBezTo>
                        <a:pt x="3313" y="2150"/>
                        <a:pt x="3164" y="2448"/>
                        <a:pt x="3082" y="2759"/>
                      </a:cubicBezTo>
                      <a:cubicBezTo>
                        <a:pt x="2963" y="3192"/>
                        <a:pt x="2983" y="3586"/>
                        <a:pt x="3039" y="3880"/>
                      </a:cubicBezTo>
                      <a:cubicBezTo>
                        <a:pt x="2804" y="4098"/>
                        <a:pt x="2476" y="4432"/>
                        <a:pt x="2126" y="4872"/>
                      </a:cubicBezTo>
                      <a:cubicBezTo>
                        <a:pt x="1888" y="4905"/>
                        <a:pt x="1670" y="5007"/>
                        <a:pt x="1498" y="5166"/>
                      </a:cubicBezTo>
                      <a:cubicBezTo>
                        <a:pt x="1191" y="5454"/>
                        <a:pt x="1068" y="5887"/>
                        <a:pt x="1151" y="6344"/>
                      </a:cubicBezTo>
                      <a:cubicBezTo>
                        <a:pt x="651" y="7269"/>
                        <a:pt x="314" y="8252"/>
                        <a:pt x="145" y="9276"/>
                      </a:cubicBezTo>
                      <a:lnTo>
                        <a:pt x="49" y="9287"/>
                      </a:lnTo>
                      <a:lnTo>
                        <a:pt x="66" y="9882"/>
                      </a:lnTo>
                      <a:lnTo>
                        <a:pt x="0" y="10513"/>
                      </a:lnTo>
                      <a:lnTo>
                        <a:pt x="83" y="10520"/>
                      </a:lnTo>
                      <a:lnTo>
                        <a:pt x="222" y="15927"/>
                      </a:lnTo>
                      <a:lnTo>
                        <a:pt x="4936" y="14412"/>
                      </a:lnTo>
                      <a:lnTo>
                        <a:pt x="4947" y="14482"/>
                      </a:lnTo>
                      <a:lnTo>
                        <a:pt x="5777" y="14141"/>
                      </a:lnTo>
                      <a:cubicBezTo>
                        <a:pt x="5829" y="14121"/>
                        <a:pt x="6997" y="13635"/>
                        <a:pt x="8382" y="12336"/>
                      </a:cubicBezTo>
                      <a:cubicBezTo>
                        <a:pt x="8448" y="12344"/>
                        <a:pt x="8514" y="12349"/>
                        <a:pt x="8578" y="12349"/>
                      </a:cubicBezTo>
                      <a:cubicBezTo>
                        <a:pt x="8922" y="12349"/>
                        <a:pt x="9236" y="12224"/>
                        <a:pt x="9467" y="11985"/>
                      </a:cubicBezTo>
                      <a:cubicBezTo>
                        <a:pt x="9745" y="11690"/>
                        <a:pt x="9844" y="11267"/>
                        <a:pt x="9748" y="10831"/>
                      </a:cubicBezTo>
                      <a:cubicBezTo>
                        <a:pt x="9910" y="10619"/>
                        <a:pt x="10066" y="10404"/>
                        <a:pt x="10218" y="10186"/>
                      </a:cubicBezTo>
                      <a:cubicBezTo>
                        <a:pt x="10499" y="10179"/>
                        <a:pt x="10773" y="10114"/>
                        <a:pt x="11031" y="9987"/>
                      </a:cubicBezTo>
                      <a:cubicBezTo>
                        <a:pt x="11401" y="9812"/>
                        <a:pt x="11732" y="9525"/>
                        <a:pt x="12010" y="9137"/>
                      </a:cubicBezTo>
                      <a:cubicBezTo>
                        <a:pt x="12460" y="8510"/>
                        <a:pt x="12592" y="7689"/>
                        <a:pt x="12357" y="6939"/>
                      </a:cubicBezTo>
                      <a:cubicBezTo>
                        <a:pt x="12350" y="6912"/>
                        <a:pt x="12341" y="6883"/>
                        <a:pt x="12331" y="6853"/>
                      </a:cubicBezTo>
                      <a:cubicBezTo>
                        <a:pt x="12820" y="6106"/>
                        <a:pt x="13296" y="4710"/>
                        <a:pt x="12611" y="3130"/>
                      </a:cubicBezTo>
                      <a:cubicBezTo>
                        <a:pt x="12334" y="2484"/>
                        <a:pt x="11885" y="1860"/>
                        <a:pt x="11273" y="1277"/>
                      </a:cubicBezTo>
                      <a:cubicBezTo>
                        <a:pt x="10286" y="333"/>
                        <a:pt x="9306" y="0"/>
                        <a:pt x="8440" y="0"/>
                      </a:cubicBezTo>
                      <a:close/>
                    </a:path>
                  </a:pathLst>
                </a:custGeom>
                <a:solidFill>
                  <a:srgbClr val="FFFBEF"/>
                </a:solidFill>
                <a:ln>
                  <a:noFill/>
                </a:ln>
                <a:effectLst>
                  <a:outerShdw blurRad="28575" dist="19050" dir="19320000" algn="bl" rotWithShape="0">
                    <a:srgbClr val="000000">
                      <a:alpha val="22000"/>
                    </a:srgbClr>
                  </a:outerShdw>
                </a:effectLst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endParaRPr>
                </a:p>
              </p:txBody>
            </p:sp>
            <p:sp>
              <p:nvSpPr>
                <p:cNvPr id="63" name="Google Shape;746;p41"/>
                <p:cNvSpPr/>
                <p:nvPr/>
              </p:nvSpPr>
              <p:spPr>
                <a:xfrm rot="-3998617">
                  <a:off x="2065778" y="867228"/>
                  <a:ext cx="304955" cy="40806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593" h="6146" extrusionOk="0">
                      <a:moveTo>
                        <a:pt x="3637" y="1"/>
                      </a:moveTo>
                      <a:lnTo>
                        <a:pt x="0" y="4508"/>
                      </a:lnTo>
                      <a:lnTo>
                        <a:pt x="241" y="6145"/>
                      </a:lnTo>
                      <a:cubicBezTo>
                        <a:pt x="241" y="6145"/>
                        <a:pt x="2625" y="5173"/>
                        <a:pt x="4593" y="2111"/>
                      </a:cubicBezTo>
                      <a:cubicBezTo>
                        <a:pt x="4593" y="2111"/>
                        <a:pt x="4411" y="1139"/>
                        <a:pt x="3637" y="1"/>
                      </a:cubicBezTo>
                      <a:close/>
                    </a:path>
                  </a:pathLst>
                </a:custGeom>
                <a:solidFill>
                  <a:srgbClr val="92D05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endParaRPr>
                </a:p>
              </p:txBody>
            </p:sp>
            <p:sp>
              <p:nvSpPr>
                <p:cNvPr id="64" name="Google Shape;747;p41"/>
                <p:cNvSpPr/>
                <p:nvPr/>
              </p:nvSpPr>
              <p:spPr>
                <a:xfrm rot="-3998617">
                  <a:off x="1720068" y="1032346"/>
                  <a:ext cx="371816" cy="39067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600" h="5884" extrusionOk="0">
                      <a:moveTo>
                        <a:pt x="3069" y="0"/>
                      </a:moveTo>
                      <a:cubicBezTo>
                        <a:pt x="3069" y="0"/>
                        <a:pt x="397" y="2021"/>
                        <a:pt x="0" y="5797"/>
                      </a:cubicBezTo>
                      <a:lnTo>
                        <a:pt x="1991" y="5883"/>
                      </a:lnTo>
                      <a:lnTo>
                        <a:pt x="5599" y="933"/>
                      </a:lnTo>
                      <a:cubicBezTo>
                        <a:pt x="4898" y="546"/>
                        <a:pt x="4064" y="218"/>
                        <a:pt x="3069" y="0"/>
                      </a:cubicBezTo>
                      <a:close/>
                    </a:path>
                  </a:pathLst>
                </a:custGeom>
                <a:solidFill>
                  <a:srgbClr val="92D05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endParaRPr>
                </a:p>
              </p:txBody>
            </p:sp>
            <p:sp>
              <p:nvSpPr>
                <p:cNvPr id="65" name="Google Shape;748;p41"/>
                <p:cNvSpPr/>
                <p:nvPr/>
              </p:nvSpPr>
              <p:spPr>
                <a:xfrm rot="-3998617">
                  <a:off x="1779991" y="1257387"/>
                  <a:ext cx="46344" cy="5935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98" h="894" extrusionOk="0">
                      <a:moveTo>
                        <a:pt x="556" y="1"/>
                      </a:moveTo>
                      <a:cubicBezTo>
                        <a:pt x="417" y="1"/>
                        <a:pt x="294" y="40"/>
                        <a:pt x="198" y="127"/>
                      </a:cubicBezTo>
                      <a:cubicBezTo>
                        <a:pt x="20" y="295"/>
                        <a:pt x="0" y="593"/>
                        <a:pt x="122" y="893"/>
                      </a:cubicBezTo>
                      <a:cubicBezTo>
                        <a:pt x="310" y="566"/>
                        <a:pt x="506" y="272"/>
                        <a:pt x="698" y="14"/>
                      </a:cubicBezTo>
                      <a:cubicBezTo>
                        <a:pt x="651" y="4"/>
                        <a:pt x="602" y="1"/>
                        <a:pt x="556" y="1"/>
                      </a:cubicBezTo>
                      <a:close/>
                    </a:path>
                  </a:pathLst>
                </a:custGeom>
                <a:solidFill>
                  <a:srgbClr val="E3A1C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endParaRPr>
                </a:p>
              </p:txBody>
            </p:sp>
            <p:sp>
              <p:nvSpPr>
                <p:cNvPr id="66" name="Google Shape;749;p41"/>
                <p:cNvSpPr/>
                <p:nvPr/>
              </p:nvSpPr>
              <p:spPr>
                <a:xfrm rot="-3998617">
                  <a:off x="1788881" y="1201489"/>
                  <a:ext cx="115794" cy="11552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44" h="1740" extrusionOk="0">
                      <a:moveTo>
                        <a:pt x="576" y="0"/>
                      </a:moveTo>
                      <a:cubicBezTo>
                        <a:pt x="384" y="258"/>
                        <a:pt x="188" y="552"/>
                        <a:pt x="0" y="879"/>
                      </a:cubicBezTo>
                      <a:cubicBezTo>
                        <a:pt x="60" y="1029"/>
                        <a:pt x="156" y="1180"/>
                        <a:pt x="284" y="1319"/>
                      </a:cubicBezTo>
                      <a:cubicBezTo>
                        <a:pt x="536" y="1590"/>
                        <a:pt x="853" y="1740"/>
                        <a:pt x="1115" y="1740"/>
                      </a:cubicBezTo>
                      <a:cubicBezTo>
                        <a:pt x="1253" y="1740"/>
                        <a:pt x="1379" y="1700"/>
                        <a:pt x="1472" y="1610"/>
                      </a:cubicBezTo>
                      <a:cubicBezTo>
                        <a:pt x="1743" y="1359"/>
                        <a:pt x="1650" y="820"/>
                        <a:pt x="1267" y="406"/>
                      </a:cubicBezTo>
                      <a:cubicBezTo>
                        <a:pt x="1058" y="182"/>
                        <a:pt x="807" y="43"/>
                        <a:pt x="576" y="0"/>
                      </a:cubicBezTo>
                      <a:close/>
                    </a:path>
                  </a:pathLst>
                </a:custGeom>
                <a:solidFill>
                  <a:srgbClr val="F95858">
                    <a:alpha val="5956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endParaRPr>
                </a:p>
              </p:txBody>
            </p:sp>
            <p:sp>
              <p:nvSpPr>
                <p:cNvPr id="67" name="Google Shape;750;p41"/>
                <p:cNvSpPr/>
                <p:nvPr/>
              </p:nvSpPr>
              <p:spPr>
                <a:xfrm rot="-3998617">
                  <a:off x="2260484" y="992211"/>
                  <a:ext cx="64205" cy="6420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67" h="967" extrusionOk="0">
                      <a:moveTo>
                        <a:pt x="794" y="0"/>
                      </a:moveTo>
                      <a:cubicBezTo>
                        <a:pt x="526" y="325"/>
                        <a:pt x="261" y="615"/>
                        <a:pt x="0" y="877"/>
                      </a:cubicBezTo>
                      <a:cubicBezTo>
                        <a:pt x="136" y="937"/>
                        <a:pt x="268" y="966"/>
                        <a:pt x="394" y="966"/>
                      </a:cubicBezTo>
                      <a:cubicBezTo>
                        <a:pt x="549" y="966"/>
                        <a:pt x="688" y="917"/>
                        <a:pt x="788" y="814"/>
                      </a:cubicBezTo>
                      <a:cubicBezTo>
                        <a:pt x="966" y="626"/>
                        <a:pt x="956" y="308"/>
                        <a:pt x="794" y="0"/>
                      </a:cubicBezTo>
                      <a:close/>
                    </a:path>
                  </a:pathLst>
                </a:custGeom>
                <a:solidFill>
                  <a:srgbClr val="E3A1C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endParaRPr>
                </a:p>
              </p:txBody>
            </p:sp>
            <p:sp>
              <p:nvSpPr>
                <p:cNvPr id="68" name="Google Shape;751;p41"/>
                <p:cNvSpPr/>
                <p:nvPr/>
              </p:nvSpPr>
              <p:spPr>
                <a:xfrm rot="-3998617">
                  <a:off x="2194153" y="993773"/>
                  <a:ext cx="116192" cy="1078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50" h="1625" extrusionOk="0">
                      <a:moveTo>
                        <a:pt x="649" y="0"/>
                      </a:moveTo>
                      <a:cubicBezTo>
                        <a:pt x="494" y="0"/>
                        <a:pt x="355" y="50"/>
                        <a:pt x="259" y="152"/>
                      </a:cubicBezTo>
                      <a:cubicBezTo>
                        <a:pt x="1" y="420"/>
                        <a:pt x="126" y="953"/>
                        <a:pt x="540" y="1342"/>
                      </a:cubicBezTo>
                      <a:cubicBezTo>
                        <a:pt x="669" y="1469"/>
                        <a:pt x="811" y="1561"/>
                        <a:pt x="956" y="1624"/>
                      </a:cubicBezTo>
                      <a:cubicBezTo>
                        <a:pt x="1217" y="1362"/>
                        <a:pt x="1482" y="1072"/>
                        <a:pt x="1750" y="747"/>
                      </a:cubicBezTo>
                      <a:cubicBezTo>
                        <a:pt x="1681" y="616"/>
                        <a:pt x="1585" y="486"/>
                        <a:pt x="1463" y="370"/>
                      </a:cubicBezTo>
                      <a:cubicBezTo>
                        <a:pt x="1208" y="129"/>
                        <a:pt x="904" y="0"/>
                        <a:pt x="649" y="0"/>
                      </a:cubicBezTo>
                      <a:close/>
                    </a:path>
                  </a:pathLst>
                </a:custGeom>
                <a:solidFill>
                  <a:srgbClr val="F95858">
                    <a:alpha val="5956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endParaRPr>
                </a:p>
              </p:txBody>
            </p:sp>
            <p:sp>
              <p:nvSpPr>
                <p:cNvPr id="69" name="Google Shape;752;p41"/>
                <p:cNvSpPr/>
                <p:nvPr/>
              </p:nvSpPr>
              <p:spPr>
                <a:xfrm rot="-3998617">
                  <a:off x="1635655" y="559253"/>
                  <a:ext cx="460653" cy="40149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938" h="6047" extrusionOk="0">
                      <a:moveTo>
                        <a:pt x="2141" y="0"/>
                      </a:moveTo>
                      <a:cubicBezTo>
                        <a:pt x="865" y="0"/>
                        <a:pt x="1" y="914"/>
                        <a:pt x="1" y="914"/>
                      </a:cubicBezTo>
                      <a:cubicBezTo>
                        <a:pt x="4140" y="2561"/>
                        <a:pt x="5258" y="6046"/>
                        <a:pt x="5258" y="6046"/>
                      </a:cubicBezTo>
                      <a:cubicBezTo>
                        <a:pt x="5698" y="5573"/>
                        <a:pt x="6938" y="3427"/>
                        <a:pt x="4494" y="1086"/>
                      </a:cubicBezTo>
                      <a:cubicBezTo>
                        <a:pt x="3638" y="267"/>
                        <a:pt x="2830" y="0"/>
                        <a:pt x="2141" y="0"/>
                      </a:cubicBezTo>
                      <a:close/>
                    </a:path>
                  </a:pathLst>
                </a:custGeom>
                <a:solidFill>
                  <a:srgbClr val="F9585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endParaRPr>
                </a:p>
              </p:txBody>
            </p:sp>
            <p:sp>
              <p:nvSpPr>
                <p:cNvPr id="70" name="Google Shape;753;p41"/>
                <p:cNvSpPr/>
                <p:nvPr/>
              </p:nvSpPr>
              <p:spPr>
                <a:xfrm rot="-3998617">
                  <a:off x="1711368" y="767590"/>
                  <a:ext cx="476721" cy="43668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180" h="6577" extrusionOk="0">
                      <a:moveTo>
                        <a:pt x="243" y="1"/>
                      </a:moveTo>
                      <a:cubicBezTo>
                        <a:pt x="204" y="1"/>
                        <a:pt x="182" y="6"/>
                        <a:pt x="179" y="14"/>
                      </a:cubicBezTo>
                      <a:cubicBezTo>
                        <a:pt x="0" y="657"/>
                        <a:pt x="255" y="1182"/>
                        <a:pt x="255" y="1182"/>
                      </a:cubicBezTo>
                      <a:cubicBezTo>
                        <a:pt x="5847" y="2839"/>
                        <a:pt x="6310" y="6545"/>
                        <a:pt x="6310" y="6545"/>
                      </a:cubicBezTo>
                      <a:cubicBezTo>
                        <a:pt x="6412" y="6567"/>
                        <a:pt x="6510" y="6576"/>
                        <a:pt x="6605" y="6576"/>
                      </a:cubicBezTo>
                      <a:cubicBezTo>
                        <a:pt x="6817" y="6576"/>
                        <a:pt x="7008" y="6526"/>
                        <a:pt x="7179" y="6446"/>
                      </a:cubicBezTo>
                      <a:cubicBezTo>
                        <a:pt x="5299" y="1079"/>
                        <a:pt x="832" y="1"/>
                        <a:pt x="243" y="1"/>
                      </a:cubicBezTo>
                      <a:close/>
                    </a:path>
                  </a:pathLst>
                </a:custGeom>
                <a:solidFill>
                  <a:srgbClr val="5295A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endParaRPr>
                </a:p>
              </p:txBody>
            </p:sp>
            <p:sp>
              <p:nvSpPr>
                <p:cNvPr id="71" name="Google Shape;754;p41"/>
                <p:cNvSpPr/>
                <p:nvPr/>
              </p:nvSpPr>
              <p:spPr>
                <a:xfrm rot="-3998617">
                  <a:off x="1668802" y="693565"/>
                  <a:ext cx="512309" cy="49883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716" h="7513" extrusionOk="0">
                      <a:moveTo>
                        <a:pt x="798" y="1"/>
                      </a:moveTo>
                      <a:cubicBezTo>
                        <a:pt x="623" y="116"/>
                        <a:pt x="461" y="265"/>
                        <a:pt x="326" y="440"/>
                      </a:cubicBezTo>
                      <a:cubicBezTo>
                        <a:pt x="157" y="655"/>
                        <a:pt x="54" y="874"/>
                        <a:pt x="1" y="1081"/>
                      </a:cubicBezTo>
                      <a:cubicBezTo>
                        <a:pt x="4" y="1073"/>
                        <a:pt x="26" y="1068"/>
                        <a:pt x="65" y="1068"/>
                      </a:cubicBezTo>
                      <a:cubicBezTo>
                        <a:pt x="654" y="1068"/>
                        <a:pt x="5121" y="2146"/>
                        <a:pt x="7001" y="7513"/>
                      </a:cubicBezTo>
                      <a:cubicBezTo>
                        <a:pt x="7302" y="7368"/>
                        <a:pt x="7537" y="7126"/>
                        <a:pt x="7716" y="6878"/>
                      </a:cubicBezTo>
                      <a:cubicBezTo>
                        <a:pt x="6241" y="953"/>
                        <a:pt x="1036" y="40"/>
                        <a:pt x="798" y="1"/>
                      </a:cubicBezTo>
                      <a:close/>
                    </a:path>
                  </a:pathLst>
                </a:custGeom>
                <a:solidFill>
                  <a:srgbClr val="65C1C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endParaRPr>
                </a:p>
              </p:txBody>
            </p:sp>
            <p:sp>
              <p:nvSpPr>
                <p:cNvPr id="72" name="Google Shape;755;p41"/>
                <p:cNvSpPr/>
                <p:nvPr/>
              </p:nvSpPr>
              <p:spPr>
                <a:xfrm rot="-3998617">
                  <a:off x="1667496" y="653184"/>
                  <a:ext cx="487278" cy="47964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339" h="7224" extrusionOk="0">
                      <a:moveTo>
                        <a:pt x="1176" y="1"/>
                      </a:moveTo>
                      <a:cubicBezTo>
                        <a:pt x="759" y="1"/>
                        <a:pt x="348" y="118"/>
                        <a:pt x="1" y="346"/>
                      </a:cubicBezTo>
                      <a:cubicBezTo>
                        <a:pt x="239" y="385"/>
                        <a:pt x="5444" y="1298"/>
                        <a:pt x="6919" y="7223"/>
                      </a:cubicBezTo>
                      <a:cubicBezTo>
                        <a:pt x="7253" y="6764"/>
                        <a:pt x="7339" y="6172"/>
                        <a:pt x="7170" y="5629"/>
                      </a:cubicBezTo>
                      <a:cubicBezTo>
                        <a:pt x="6142" y="2307"/>
                        <a:pt x="3513" y="782"/>
                        <a:pt x="2025" y="167"/>
                      </a:cubicBezTo>
                      <a:cubicBezTo>
                        <a:pt x="1750" y="55"/>
                        <a:pt x="1462" y="1"/>
                        <a:pt x="1176" y="1"/>
                      </a:cubicBezTo>
                      <a:close/>
                    </a:path>
                  </a:pathLst>
                </a:custGeom>
                <a:solidFill>
                  <a:srgbClr val="5295A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endParaRPr>
                </a:p>
              </p:txBody>
            </p:sp>
            <p:sp>
              <p:nvSpPr>
                <p:cNvPr id="73" name="Google Shape;756;p41"/>
                <p:cNvSpPr/>
                <p:nvPr/>
              </p:nvSpPr>
              <p:spPr>
                <a:xfrm rot="-3998617">
                  <a:off x="2228193" y="1464383"/>
                  <a:ext cx="117520" cy="1201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70" h="1810" extrusionOk="0">
                      <a:moveTo>
                        <a:pt x="1" y="0"/>
                      </a:moveTo>
                      <a:lnTo>
                        <a:pt x="47" y="1809"/>
                      </a:lnTo>
                      <a:lnTo>
                        <a:pt x="1770" y="1257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43434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endParaRPr>
                </a:p>
              </p:txBody>
            </p:sp>
            <p:sp>
              <p:nvSpPr>
                <p:cNvPr id="74" name="Google Shape;757;p41"/>
                <p:cNvSpPr/>
                <p:nvPr/>
              </p:nvSpPr>
              <p:spPr>
                <a:xfrm rot="-3998617">
                  <a:off x="1906081" y="1014169"/>
                  <a:ext cx="377526" cy="29738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686" h="4479" extrusionOk="0">
                      <a:moveTo>
                        <a:pt x="782" y="0"/>
                      </a:moveTo>
                      <a:cubicBezTo>
                        <a:pt x="147" y="0"/>
                        <a:pt x="0" y="899"/>
                        <a:pt x="0" y="899"/>
                      </a:cubicBezTo>
                      <a:cubicBezTo>
                        <a:pt x="43" y="2916"/>
                        <a:pt x="2071" y="3945"/>
                        <a:pt x="3324" y="4391"/>
                      </a:cubicBezTo>
                      <a:cubicBezTo>
                        <a:pt x="3492" y="4451"/>
                        <a:pt x="3662" y="4478"/>
                        <a:pt x="3826" y="4478"/>
                      </a:cubicBezTo>
                      <a:cubicBezTo>
                        <a:pt x="4887" y="4478"/>
                        <a:pt x="5686" y="3339"/>
                        <a:pt x="3982" y="2628"/>
                      </a:cubicBezTo>
                      <a:cubicBezTo>
                        <a:pt x="2018" y="1812"/>
                        <a:pt x="2371" y="777"/>
                        <a:pt x="1297" y="162"/>
                      </a:cubicBezTo>
                      <a:cubicBezTo>
                        <a:pt x="1097" y="47"/>
                        <a:pt x="927" y="0"/>
                        <a:pt x="782" y="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endParaRPr>
                </a:p>
              </p:txBody>
            </p:sp>
            <p:sp>
              <p:nvSpPr>
                <p:cNvPr id="75" name="Google Shape;758;p41"/>
                <p:cNvSpPr/>
                <p:nvPr/>
              </p:nvSpPr>
              <p:spPr>
                <a:xfrm rot="-3998617">
                  <a:off x="1929689" y="1224101"/>
                  <a:ext cx="89634" cy="8717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50" h="1313" extrusionOk="0">
                      <a:moveTo>
                        <a:pt x="110" y="0"/>
                      </a:moveTo>
                      <a:lnTo>
                        <a:pt x="0" y="354"/>
                      </a:lnTo>
                      <a:cubicBezTo>
                        <a:pt x="317" y="706"/>
                        <a:pt x="846" y="1032"/>
                        <a:pt x="1138" y="1198"/>
                      </a:cubicBezTo>
                      <a:lnTo>
                        <a:pt x="1138" y="1198"/>
                      </a:lnTo>
                      <a:cubicBezTo>
                        <a:pt x="534" y="807"/>
                        <a:pt x="110" y="0"/>
                        <a:pt x="110" y="0"/>
                      </a:cubicBezTo>
                      <a:close/>
                      <a:moveTo>
                        <a:pt x="1138" y="1198"/>
                      </a:moveTo>
                      <a:cubicBezTo>
                        <a:pt x="1206" y="1242"/>
                        <a:pt x="1277" y="1281"/>
                        <a:pt x="1349" y="1313"/>
                      </a:cubicBezTo>
                      <a:cubicBezTo>
                        <a:pt x="1349" y="1313"/>
                        <a:pt x="1266" y="1271"/>
                        <a:pt x="1138" y="1198"/>
                      </a:cubicBezTo>
                      <a:close/>
                    </a:path>
                  </a:pathLst>
                </a:custGeom>
                <a:solidFill>
                  <a:srgbClr val="43434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endParaRPr>
                </a:p>
              </p:txBody>
            </p:sp>
            <p:sp>
              <p:nvSpPr>
                <p:cNvPr id="76" name="Google Shape;759;p41"/>
                <p:cNvSpPr/>
                <p:nvPr/>
              </p:nvSpPr>
              <p:spPr>
                <a:xfrm rot="-3998617">
                  <a:off x="2153868" y="1105507"/>
                  <a:ext cx="126749" cy="7469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9" h="1125" extrusionOk="0">
                      <a:moveTo>
                        <a:pt x="1" y="1"/>
                      </a:moveTo>
                      <a:lnTo>
                        <a:pt x="1" y="1"/>
                      </a:lnTo>
                      <a:cubicBezTo>
                        <a:pt x="1" y="1"/>
                        <a:pt x="669" y="874"/>
                        <a:pt x="1363" y="1124"/>
                      </a:cubicBezTo>
                      <a:lnTo>
                        <a:pt x="1909" y="814"/>
                      </a:lnTo>
                      <a:cubicBezTo>
                        <a:pt x="1909" y="814"/>
                        <a:pt x="729" y="695"/>
                        <a:pt x="1" y="1"/>
                      </a:cubicBezTo>
                      <a:close/>
                    </a:path>
                  </a:pathLst>
                </a:custGeom>
                <a:solidFill>
                  <a:srgbClr val="43434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endParaRPr>
                </a:p>
              </p:txBody>
            </p:sp>
          </p:grpSp>
          <p:sp>
            <p:nvSpPr>
              <p:cNvPr id="59" name="Google Shape;825;p41"/>
              <p:cNvSpPr/>
              <p:nvPr/>
            </p:nvSpPr>
            <p:spPr>
              <a:xfrm rot="19942442">
                <a:off x="891565" y="1660542"/>
                <a:ext cx="38852" cy="70788"/>
              </a:xfrm>
              <a:prstGeom prst="ellipse">
                <a:avLst/>
              </a:prstGeom>
              <a:solidFill>
                <a:srgbClr val="43434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  <p:sp>
            <p:nvSpPr>
              <p:cNvPr id="60" name="Google Shape;826;p41"/>
              <p:cNvSpPr/>
              <p:nvPr/>
            </p:nvSpPr>
            <p:spPr>
              <a:xfrm rot="19942442">
                <a:off x="1105577" y="1530049"/>
                <a:ext cx="38852" cy="70788"/>
              </a:xfrm>
              <a:prstGeom prst="ellipse">
                <a:avLst/>
              </a:prstGeom>
              <a:solidFill>
                <a:srgbClr val="43434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</p:grpSp>
        <p:grpSp>
          <p:nvGrpSpPr>
            <p:cNvPr id="20" name="Google Shape;827;p41"/>
            <p:cNvGrpSpPr/>
            <p:nvPr/>
          </p:nvGrpSpPr>
          <p:grpSpPr>
            <a:xfrm>
              <a:off x="528238" y="3328275"/>
              <a:ext cx="1889819" cy="1684003"/>
              <a:chOff x="1619858" y="3028726"/>
              <a:chExt cx="1762332" cy="1404699"/>
            </a:xfrm>
          </p:grpSpPr>
          <p:sp>
            <p:nvSpPr>
              <p:cNvPr id="36" name="Google Shape;828;p41"/>
              <p:cNvSpPr/>
              <p:nvPr/>
            </p:nvSpPr>
            <p:spPr>
              <a:xfrm rot="-8665993">
                <a:off x="1726628" y="3199477"/>
                <a:ext cx="968" cy="7905"/>
              </a:xfrm>
              <a:custGeom>
                <a:avLst/>
                <a:gdLst/>
                <a:ahLst/>
                <a:cxnLst/>
                <a:rect l="l" t="t" r="r" b="b"/>
                <a:pathLst>
                  <a:path w="18" h="147" extrusionOk="0">
                    <a:moveTo>
                      <a:pt x="17" y="1"/>
                    </a:moveTo>
                    <a:lnTo>
                      <a:pt x="0" y="90"/>
                    </a:lnTo>
                    <a:cubicBezTo>
                      <a:pt x="5" y="118"/>
                      <a:pt x="9" y="146"/>
                      <a:pt x="12" y="146"/>
                    </a:cubicBezTo>
                    <a:cubicBezTo>
                      <a:pt x="15" y="146"/>
                      <a:pt x="17" y="111"/>
                      <a:pt x="17" y="1"/>
                    </a:cubicBezTo>
                    <a:close/>
                  </a:path>
                </a:pathLst>
              </a:custGeom>
              <a:solidFill>
                <a:srgbClr val="F987B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  <p:sp>
            <p:nvSpPr>
              <p:cNvPr id="37" name="Google Shape;829;p41"/>
              <p:cNvSpPr/>
              <p:nvPr/>
            </p:nvSpPr>
            <p:spPr>
              <a:xfrm rot="-8665993">
                <a:off x="1547757" y="3549279"/>
                <a:ext cx="1906534" cy="363592"/>
              </a:xfrm>
              <a:custGeom>
                <a:avLst/>
                <a:gdLst/>
                <a:ahLst/>
                <a:cxnLst/>
                <a:rect l="l" t="t" r="r" b="b"/>
                <a:pathLst>
                  <a:path w="35452" h="6761" extrusionOk="0">
                    <a:moveTo>
                      <a:pt x="13370" y="1"/>
                    </a:moveTo>
                    <a:lnTo>
                      <a:pt x="13370" y="1"/>
                    </a:lnTo>
                    <a:cubicBezTo>
                      <a:pt x="13358" y="32"/>
                      <a:pt x="13345" y="71"/>
                      <a:pt x="13334" y="71"/>
                    </a:cubicBezTo>
                    <a:cubicBezTo>
                      <a:pt x="13333" y="71"/>
                      <a:pt x="13331" y="70"/>
                      <a:pt x="13330" y="68"/>
                    </a:cubicBezTo>
                    <a:lnTo>
                      <a:pt x="13330" y="68"/>
                    </a:lnTo>
                    <a:cubicBezTo>
                      <a:pt x="13330" y="107"/>
                      <a:pt x="13330" y="147"/>
                      <a:pt x="13333" y="187"/>
                    </a:cubicBezTo>
                    <a:lnTo>
                      <a:pt x="11147" y="187"/>
                    </a:lnTo>
                    <a:cubicBezTo>
                      <a:pt x="11144" y="157"/>
                      <a:pt x="11144" y="123"/>
                      <a:pt x="11138" y="94"/>
                    </a:cubicBezTo>
                    <a:cubicBezTo>
                      <a:pt x="11134" y="123"/>
                      <a:pt x="11134" y="157"/>
                      <a:pt x="11131" y="187"/>
                    </a:cubicBezTo>
                    <a:lnTo>
                      <a:pt x="893" y="187"/>
                    </a:lnTo>
                    <a:cubicBezTo>
                      <a:pt x="893" y="187"/>
                      <a:pt x="318" y="633"/>
                      <a:pt x="195" y="1730"/>
                    </a:cubicBezTo>
                    <a:cubicBezTo>
                      <a:pt x="0" y="3433"/>
                      <a:pt x="519" y="3282"/>
                      <a:pt x="453" y="4115"/>
                    </a:cubicBezTo>
                    <a:cubicBezTo>
                      <a:pt x="351" y="5385"/>
                      <a:pt x="569" y="5877"/>
                      <a:pt x="404" y="6681"/>
                    </a:cubicBezTo>
                    <a:lnTo>
                      <a:pt x="10949" y="6681"/>
                    </a:lnTo>
                    <a:cubicBezTo>
                      <a:pt x="10955" y="6710"/>
                      <a:pt x="10963" y="6737"/>
                      <a:pt x="10972" y="6760"/>
                    </a:cubicBezTo>
                    <a:lnTo>
                      <a:pt x="10975" y="6681"/>
                    </a:lnTo>
                    <a:lnTo>
                      <a:pt x="19778" y="6681"/>
                    </a:lnTo>
                    <a:cubicBezTo>
                      <a:pt x="19784" y="6710"/>
                      <a:pt x="19795" y="6737"/>
                      <a:pt x="19804" y="6760"/>
                    </a:cubicBezTo>
                    <a:lnTo>
                      <a:pt x="19804" y="6681"/>
                    </a:lnTo>
                    <a:lnTo>
                      <a:pt x="28607" y="6681"/>
                    </a:lnTo>
                    <a:cubicBezTo>
                      <a:pt x="28613" y="6710"/>
                      <a:pt x="28624" y="6737"/>
                      <a:pt x="28633" y="6760"/>
                    </a:cubicBezTo>
                    <a:lnTo>
                      <a:pt x="28633" y="6681"/>
                    </a:lnTo>
                    <a:lnTo>
                      <a:pt x="35452" y="6681"/>
                    </a:lnTo>
                    <a:cubicBezTo>
                      <a:pt x="35452" y="6681"/>
                      <a:pt x="35412" y="6142"/>
                      <a:pt x="35161" y="5616"/>
                    </a:cubicBezTo>
                    <a:cubicBezTo>
                      <a:pt x="35038" y="5358"/>
                      <a:pt x="34860" y="5100"/>
                      <a:pt x="34612" y="4915"/>
                    </a:cubicBezTo>
                    <a:cubicBezTo>
                      <a:pt x="33858" y="4356"/>
                      <a:pt x="34454" y="3552"/>
                      <a:pt x="34371" y="2911"/>
                    </a:cubicBezTo>
                    <a:cubicBezTo>
                      <a:pt x="34288" y="2270"/>
                      <a:pt x="33799" y="1549"/>
                      <a:pt x="33465" y="1149"/>
                    </a:cubicBezTo>
                    <a:cubicBezTo>
                      <a:pt x="33343" y="1003"/>
                      <a:pt x="33220" y="834"/>
                      <a:pt x="33114" y="683"/>
                    </a:cubicBezTo>
                    <a:cubicBezTo>
                      <a:pt x="32929" y="414"/>
                      <a:pt x="32793" y="187"/>
                      <a:pt x="32793" y="187"/>
                    </a:cubicBezTo>
                    <a:lnTo>
                      <a:pt x="31018" y="187"/>
                    </a:lnTo>
                    <a:cubicBezTo>
                      <a:pt x="31021" y="123"/>
                      <a:pt x="31024" y="64"/>
                      <a:pt x="31028" y="1"/>
                    </a:cubicBezTo>
                    <a:lnTo>
                      <a:pt x="31028" y="1"/>
                    </a:lnTo>
                    <a:cubicBezTo>
                      <a:pt x="31019" y="32"/>
                      <a:pt x="31006" y="71"/>
                      <a:pt x="30994" y="71"/>
                    </a:cubicBezTo>
                    <a:cubicBezTo>
                      <a:pt x="30992" y="71"/>
                      <a:pt x="30990" y="70"/>
                      <a:pt x="30988" y="68"/>
                    </a:cubicBezTo>
                    <a:lnTo>
                      <a:pt x="30988" y="68"/>
                    </a:lnTo>
                    <a:cubicBezTo>
                      <a:pt x="30988" y="107"/>
                      <a:pt x="30991" y="147"/>
                      <a:pt x="30991" y="187"/>
                    </a:cubicBezTo>
                    <a:lnTo>
                      <a:pt x="28809" y="187"/>
                    </a:lnTo>
                    <a:cubicBezTo>
                      <a:pt x="28805" y="157"/>
                      <a:pt x="28802" y="123"/>
                      <a:pt x="28799" y="94"/>
                    </a:cubicBezTo>
                    <a:cubicBezTo>
                      <a:pt x="28796" y="123"/>
                      <a:pt x="28792" y="157"/>
                      <a:pt x="28789" y="187"/>
                    </a:cubicBezTo>
                    <a:lnTo>
                      <a:pt x="22189" y="187"/>
                    </a:lnTo>
                    <a:cubicBezTo>
                      <a:pt x="22192" y="123"/>
                      <a:pt x="22195" y="64"/>
                      <a:pt x="22199" y="1"/>
                    </a:cubicBezTo>
                    <a:lnTo>
                      <a:pt x="22199" y="1"/>
                    </a:lnTo>
                    <a:cubicBezTo>
                      <a:pt x="22190" y="32"/>
                      <a:pt x="22175" y="71"/>
                      <a:pt x="22164" y="71"/>
                    </a:cubicBezTo>
                    <a:cubicBezTo>
                      <a:pt x="22162" y="71"/>
                      <a:pt x="22160" y="70"/>
                      <a:pt x="22159" y="68"/>
                    </a:cubicBezTo>
                    <a:lnTo>
                      <a:pt x="22159" y="68"/>
                    </a:lnTo>
                    <a:cubicBezTo>
                      <a:pt x="22159" y="107"/>
                      <a:pt x="22159" y="147"/>
                      <a:pt x="22162" y="187"/>
                    </a:cubicBezTo>
                    <a:lnTo>
                      <a:pt x="19976" y="187"/>
                    </a:lnTo>
                    <a:cubicBezTo>
                      <a:pt x="19976" y="157"/>
                      <a:pt x="19973" y="123"/>
                      <a:pt x="19967" y="94"/>
                    </a:cubicBezTo>
                    <a:cubicBezTo>
                      <a:pt x="19967" y="123"/>
                      <a:pt x="19963" y="157"/>
                      <a:pt x="19960" y="187"/>
                    </a:cubicBezTo>
                    <a:lnTo>
                      <a:pt x="13360" y="187"/>
                    </a:lnTo>
                    <a:cubicBezTo>
                      <a:pt x="13363" y="123"/>
                      <a:pt x="13366" y="64"/>
                      <a:pt x="13370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ffectLst>
                <a:outerShdw blurRad="42863" dist="19050" dir="19200000" algn="bl" rotWithShape="0">
                  <a:srgbClr val="000000">
                    <a:alpha val="22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  <p:sp>
            <p:nvSpPr>
              <p:cNvPr id="38" name="Google Shape;830;p41"/>
              <p:cNvSpPr/>
              <p:nvPr/>
            </p:nvSpPr>
            <p:spPr>
              <a:xfrm>
                <a:off x="1832325" y="3330341"/>
                <a:ext cx="59700" cy="55372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934" extrusionOk="0">
                    <a:moveTo>
                      <a:pt x="505" y="1"/>
                    </a:moveTo>
                    <a:cubicBezTo>
                      <a:pt x="281" y="1"/>
                      <a:pt x="82" y="162"/>
                      <a:pt x="44" y="388"/>
                    </a:cubicBezTo>
                    <a:cubicBezTo>
                      <a:pt x="1" y="642"/>
                      <a:pt x="173" y="884"/>
                      <a:pt x="424" y="927"/>
                    </a:cubicBezTo>
                    <a:cubicBezTo>
                      <a:pt x="450" y="931"/>
                      <a:pt x="477" y="934"/>
                      <a:pt x="503" y="934"/>
                    </a:cubicBezTo>
                    <a:cubicBezTo>
                      <a:pt x="727" y="934"/>
                      <a:pt x="924" y="774"/>
                      <a:pt x="963" y="547"/>
                    </a:cubicBezTo>
                    <a:cubicBezTo>
                      <a:pt x="1006" y="292"/>
                      <a:pt x="837" y="54"/>
                      <a:pt x="583" y="7"/>
                    </a:cubicBezTo>
                    <a:cubicBezTo>
                      <a:pt x="556" y="3"/>
                      <a:pt x="530" y="1"/>
                      <a:pt x="50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  <p:sp>
            <p:nvSpPr>
              <p:cNvPr id="39" name="Google Shape;831;p41"/>
              <p:cNvSpPr/>
              <p:nvPr/>
            </p:nvSpPr>
            <p:spPr>
              <a:xfrm>
                <a:off x="1993875" y="3449928"/>
                <a:ext cx="59700" cy="55372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934" extrusionOk="0">
                    <a:moveTo>
                      <a:pt x="505" y="1"/>
                    </a:moveTo>
                    <a:cubicBezTo>
                      <a:pt x="281" y="1"/>
                      <a:pt x="82" y="162"/>
                      <a:pt x="44" y="388"/>
                    </a:cubicBezTo>
                    <a:cubicBezTo>
                      <a:pt x="1" y="642"/>
                      <a:pt x="173" y="884"/>
                      <a:pt x="424" y="927"/>
                    </a:cubicBezTo>
                    <a:cubicBezTo>
                      <a:pt x="450" y="931"/>
                      <a:pt x="477" y="934"/>
                      <a:pt x="503" y="934"/>
                    </a:cubicBezTo>
                    <a:cubicBezTo>
                      <a:pt x="727" y="934"/>
                      <a:pt x="924" y="774"/>
                      <a:pt x="963" y="547"/>
                    </a:cubicBezTo>
                    <a:cubicBezTo>
                      <a:pt x="1006" y="292"/>
                      <a:pt x="837" y="54"/>
                      <a:pt x="583" y="7"/>
                    </a:cubicBezTo>
                    <a:cubicBezTo>
                      <a:pt x="556" y="3"/>
                      <a:pt x="530" y="1"/>
                      <a:pt x="50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  <p:sp>
            <p:nvSpPr>
              <p:cNvPr id="40" name="Google Shape;832;p41"/>
              <p:cNvSpPr/>
              <p:nvPr/>
            </p:nvSpPr>
            <p:spPr>
              <a:xfrm>
                <a:off x="1968263" y="3283678"/>
                <a:ext cx="59700" cy="55372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934" extrusionOk="0">
                    <a:moveTo>
                      <a:pt x="505" y="1"/>
                    </a:moveTo>
                    <a:cubicBezTo>
                      <a:pt x="281" y="1"/>
                      <a:pt x="82" y="162"/>
                      <a:pt x="44" y="388"/>
                    </a:cubicBezTo>
                    <a:cubicBezTo>
                      <a:pt x="1" y="642"/>
                      <a:pt x="173" y="884"/>
                      <a:pt x="424" y="927"/>
                    </a:cubicBezTo>
                    <a:cubicBezTo>
                      <a:pt x="450" y="931"/>
                      <a:pt x="477" y="934"/>
                      <a:pt x="503" y="934"/>
                    </a:cubicBezTo>
                    <a:cubicBezTo>
                      <a:pt x="727" y="934"/>
                      <a:pt x="924" y="774"/>
                      <a:pt x="963" y="547"/>
                    </a:cubicBezTo>
                    <a:cubicBezTo>
                      <a:pt x="1006" y="292"/>
                      <a:pt x="837" y="54"/>
                      <a:pt x="583" y="7"/>
                    </a:cubicBezTo>
                    <a:cubicBezTo>
                      <a:pt x="556" y="3"/>
                      <a:pt x="530" y="1"/>
                      <a:pt x="50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  <p:sp>
            <p:nvSpPr>
              <p:cNvPr id="41" name="Google Shape;833;p41"/>
              <p:cNvSpPr/>
              <p:nvPr/>
            </p:nvSpPr>
            <p:spPr>
              <a:xfrm>
                <a:off x="2252425" y="3416053"/>
                <a:ext cx="59700" cy="55372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934" extrusionOk="0">
                    <a:moveTo>
                      <a:pt x="505" y="1"/>
                    </a:moveTo>
                    <a:cubicBezTo>
                      <a:pt x="281" y="1"/>
                      <a:pt x="82" y="162"/>
                      <a:pt x="44" y="388"/>
                    </a:cubicBezTo>
                    <a:cubicBezTo>
                      <a:pt x="1" y="642"/>
                      <a:pt x="173" y="884"/>
                      <a:pt x="424" y="927"/>
                    </a:cubicBezTo>
                    <a:cubicBezTo>
                      <a:pt x="450" y="931"/>
                      <a:pt x="477" y="934"/>
                      <a:pt x="503" y="934"/>
                    </a:cubicBezTo>
                    <a:cubicBezTo>
                      <a:pt x="727" y="934"/>
                      <a:pt x="924" y="774"/>
                      <a:pt x="963" y="547"/>
                    </a:cubicBezTo>
                    <a:cubicBezTo>
                      <a:pt x="1006" y="292"/>
                      <a:pt x="837" y="54"/>
                      <a:pt x="583" y="7"/>
                    </a:cubicBezTo>
                    <a:cubicBezTo>
                      <a:pt x="556" y="3"/>
                      <a:pt x="530" y="1"/>
                      <a:pt x="50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  <p:sp>
            <p:nvSpPr>
              <p:cNvPr id="42" name="Google Shape;834;p41"/>
              <p:cNvSpPr/>
              <p:nvPr/>
            </p:nvSpPr>
            <p:spPr>
              <a:xfrm>
                <a:off x="2104188" y="3378178"/>
                <a:ext cx="59700" cy="55372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934" extrusionOk="0">
                    <a:moveTo>
                      <a:pt x="505" y="1"/>
                    </a:moveTo>
                    <a:cubicBezTo>
                      <a:pt x="281" y="1"/>
                      <a:pt x="82" y="162"/>
                      <a:pt x="44" y="388"/>
                    </a:cubicBezTo>
                    <a:cubicBezTo>
                      <a:pt x="1" y="642"/>
                      <a:pt x="173" y="884"/>
                      <a:pt x="424" y="927"/>
                    </a:cubicBezTo>
                    <a:cubicBezTo>
                      <a:pt x="450" y="931"/>
                      <a:pt x="477" y="934"/>
                      <a:pt x="503" y="934"/>
                    </a:cubicBezTo>
                    <a:cubicBezTo>
                      <a:pt x="727" y="934"/>
                      <a:pt x="924" y="774"/>
                      <a:pt x="963" y="547"/>
                    </a:cubicBezTo>
                    <a:cubicBezTo>
                      <a:pt x="1006" y="292"/>
                      <a:pt x="837" y="54"/>
                      <a:pt x="583" y="7"/>
                    </a:cubicBezTo>
                    <a:cubicBezTo>
                      <a:pt x="556" y="3"/>
                      <a:pt x="530" y="1"/>
                      <a:pt x="50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  <p:sp>
            <p:nvSpPr>
              <p:cNvPr id="43" name="Google Shape;835;p41"/>
              <p:cNvSpPr/>
              <p:nvPr/>
            </p:nvSpPr>
            <p:spPr>
              <a:xfrm>
                <a:off x="2104188" y="3550078"/>
                <a:ext cx="59700" cy="55372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934" extrusionOk="0">
                    <a:moveTo>
                      <a:pt x="505" y="1"/>
                    </a:moveTo>
                    <a:cubicBezTo>
                      <a:pt x="281" y="1"/>
                      <a:pt x="82" y="162"/>
                      <a:pt x="44" y="388"/>
                    </a:cubicBezTo>
                    <a:cubicBezTo>
                      <a:pt x="1" y="642"/>
                      <a:pt x="173" y="884"/>
                      <a:pt x="424" y="927"/>
                    </a:cubicBezTo>
                    <a:cubicBezTo>
                      <a:pt x="450" y="931"/>
                      <a:pt x="477" y="934"/>
                      <a:pt x="503" y="934"/>
                    </a:cubicBezTo>
                    <a:cubicBezTo>
                      <a:pt x="727" y="934"/>
                      <a:pt x="924" y="774"/>
                      <a:pt x="963" y="547"/>
                    </a:cubicBezTo>
                    <a:cubicBezTo>
                      <a:pt x="1006" y="292"/>
                      <a:pt x="837" y="54"/>
                      <a:pt x="583" y="7"/>
                    </a:cubicBezTo>
                    <a:cubicBezTo>
                      <a:pt x="556" y="3"/>
                      <a:pt x="530" y="1"/>
                      <a:pt x="50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  <p:sp>
            <p:nvSpPr>
              <p:cNvPr id="44" name="Google Shape;836;p41"/>
              <p:cNvSpPr/>
              <p:nvPr/>
            </p:nvSpPr>
            <p:spPr>
              <a:xfrm>
                <a:off x="1868488" y="3133791"/>
                <a:ext cx="59700" cy="55372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934" extrusionOk="0">
                    <a:moveTo>
                      <a:pt x="505" y="1"/>
                    </a:moveTo>
                    <a:cubicBezTo>
                      <a:pt x="281" y="1"/>
                      <a:pt x="82" y="162"/>
                      <a:pt x="44" y="388"/>
                    </a:cubicBezTo>
                    <a:cubicBezTo>
                      <a:pt x="1" y="642"/>
                      <a:pt x="173" y="884"/>
                      <a:pt x="424" y="927"/>
                    </a:cubicBezTo>
                    <a:cubicBezTo>
                      <a:pt x="450" y="931"/>
                      <a:pt x="477" y="934"/>
                      <a:pt x="503" y="934"/>
                    </a:cubicBezTo>
                    <a:cubicBezTo>
                      <a:pt x="727" y="934"/>
                      <a:pt x="924" y="774"/>
                      <a:pt x="963" y="547"/>
                    </a:cubicBezTo>
                    <a:cubicBezTo>
                      <a:pt x="1006" y="292"/>
                      <a:pt x="837" y="54"/>
                      <a:pt x="583" y="7"/>
                    </a:cubicBezTo>
                    <a:cubicBezTo>
                      <a:pt x="556" y="3"/>
                      <a:pt x="530" y="1"/>
                      <a:pt x="50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  <p:sp>
            <p:nvSpPr>
              <p:cNvPr id="45" name="Google Shape;837;p41"/>
              <p:cNvSpPr/>
              <p:nvPr/>
            </p:nvSpPr>
            <p:spPr>
              <a:xfrm>
                <a:off x="2252425" y="3650491"/>
                <a:ext cx="59700" cy="55372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934" extrusionOk="0">
                    <a:moveTo>
                      <a:pt x="505" y="1"/>
                    </a:moveTo>
                    <a:cubicBezTo>
                      <a:pt x="281" y="1"/>
                      <a:pt x="82" y="162"/>
                      <a:pt x="44" y="388"/>
                    </a:cubicBezTo>
                    <a:cubicBezTo>
                      <a:pt x="1" y="642"/>
                      <a:pt x="173" y="884"/>
                      <a:pt x="424" y="927"/>
                    </a:cubicBezTo>
                    <a:cubicBezTo>
                      <a:pt x="450" y="931"/>
                      <a:pt x="477" y="934"/>
                      <a:pt x="503" y="934"/>
                    </a:cubicBezTo>
                    <a:cubicBezTo>
                      <a:pt x="727" y="934"/>
                      <a:pt x="924" y="774"/>
                      <a:pt x="963" y="547"/>
                    </a:cubicBezTo>
                    <a:cubicBezTo>
                      <a:pt x="1006" y="292"/>
                      <a:pt x="837" y="54"/>
                      <a:pt x="583" y="7"/>
                    </a:cubicBezTo>
                    <a:cubicBezTo>
                      <a:pt x="556" y="3"/>
                      <a:pt x="530" y="1"/>
                      <a:pt x="50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  <p:sp>
            <p:nvSpPr>
              <p:cNvPr id="46" name="Google Shape;838;p41"/>
              <p:cNvSpPr/>
              <p:nvPr/>
            </p:nvSpPr>
            <p:spPr>
              <a:xfrm>
                <a:off x="2349400" y="3745216"/>
                <a:ext cx="59700" cy="55372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934" extrusionOk="0">
                    <a:moveTo>
                      <a:pt x="505" y="1"/>
                    </a:moveTo>
                    <a:cubicBezTo>
                      <a:pt x="281" y="1"/>
                      <a:pt x="82" y="162"/>
                      <a:pt x="44" y="388"/>
                    </a:cubicBezTo>
                    <a:cubicBezTo>
                      <a:pt x="1" y="642"/>
                      <a:pt x="173" y="884"/>
                      <a:pt x="424" y="927"/>
                    </a:cubicBezTo>
                    <a:cubicBezTo>
                      <a:pt x="450" y="931"/>
                      <a:pt x="477" y="934"/>
                      <a:pt x="503" y="934"/>
                    </a:cubicBezTo>
                    <a:cubicBezTo>
                      <a:pt x="727" y="934"/>
                      <a:pt x="924" y="774"/>
                      <a:pt x="963" y="547"/>
                    </a:cubicBezTo>
                    <a:cubicBezTo>
                      <a:pt x="1006" y="292"/>
                      <a:pt x="837" y="54"/>
                      <a:pt x="583" y="7"/>
                    </a:cubicBezTo>
                    <a:cubicBezTo>
                      <a:pt x="556" y="3"/>
                      <a:pt x="530" y="1"/>
                      <a:pt x="50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  <p:sp>
            <p:nvSpPr>
              <p:cNvPr id="47" name="Google Shape;839;p41"/>
              <p:cNvSpPr/>
              <p:nvPr/>
            </p:nvSpPr>
            <p:spPr>
              <a:xfrm>
                <a:off x="2471175" y="3650491"/>
                <a:ext cx="59700" cy="55372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934" extrusionOk="0">
                    <a:moveTo>
                      <a:pt x="505" y="1"/>
                    </a:moveTo>
                    <a:cubicBezTo>
                      <a:pt x="281" y="1"/>
                      <a:pt x="82" y="162"/>
                      <a:pt x="44" y="388"/>
                    </a:cubicBezTo>
                    <a:cubicBezTo>
                      <a:pt x="1" y="642"/>
                      <a:pt x="173" y="884"/>
                      <a:pt x="424" y="927"/>
                    </a:cubicBezTo>
                    <a:cubicBezTo>
                      <a:pt x="450" y="931"/>
                      <a:pt x="477" y="934"/>
                      <a:pt x="503" y="934"/>
                    </a:cubicBezTo>
                    <a:cubicBezTo>
                      <a:pt x="727" y="934"/>
                      <a:pt x="924" y="774"/>
                      <a:pt x="963" y="547"/>
                    </a:cubicBezTo>
                    <a:cubicBezTo>
                      <a:pt x="1006" y="292"/>
                      <a:pt x="837" y="54"/>
                      <a:pt x="583" y="7"/>
                    </a:cubicBezTo>
                    <a:cubicBezTo>
                      <a:pt x="556" y="3"/>
                      <a:pt x="530" y="1"/>
                      <a:pt x="50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  <p:sp>
            <p:nvSpPr>
              <p:cNvPr id="48" name="Google Shape;840;p41"/>
              <p:cNvSpPr/>
              <p:nvPr/>
            </p:nvSpPr>
            <p:spPr>
              <a:xfrm>
                <a:off x="2512675" y="3849541"/>
                <a:ext cx="59700" cy="55372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934" extrusionOk="0">
                    <a:moveTo>
                      <a:pt x="505" y="1"/>
                    </a:moveTo>
                    <a:cubicBezTo>
                      <a:pt x="281" y="1"/>
                      <a:pt x="82" y="162"/>
                      <a:pt x="44" y="388"/>
                    </a:cubicBezTo>
                    <a:cubicBezTo>
                      <a:pt x="1" y="642"/>
                      <a:pt x="173" y="884"/>
                      <a:pt x="424" y="927"/>
                    </a:cubicBezTo>
                    <a:cubicBezTo>
                      <a:pt x="450" y="931"/>
                      <a:pt x="477" y="934"/>
                      <a:pt x="503" y="934"/>
                    </a:cubicBezTo>
                    <a:cubicBezTo>
                      <a:pt x="727" y="934"/>
                      <a:pt x="924" y="774"/>
                      <a:pt x="963" y="547"/>
                    </a:cubicBezTo>
                    <a:cubicBezTo>
                      <a:pt x="1006" y="292"/>
                      <a:pt x="837" y="54"/>
                      <a:pt x="583" y="7"/>
                    </a:cubicBezTo>
                    <a:cubicBezTo>
                      <a:pt x="556" y="3"/>
                      <a:pt x="530" y="1"/>
                      <a:pt x="50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  <p:sp>
            <p:nvSpPr>
              <p:cNvPr id="49" name="Google Shape;841;p41"/>
              <p:cNvSpPr/>
              <p:nvPr/>
            </p:nvSpPr>
            <p:spPr>
              <a:xfrm>
                <a:off x="2616300" y="3703378"/>
                <a:ext cx="59700" cy="55372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934" extrusionOk="0">
                    <a:moveTo>
                      <a:pt x="505" y="1"/>
                    </a:moveTo>
                    <a:cubicBezTo>
                      <a:pt x="281" y="1"/>
                      <a:pt x="82" y="162"/>
                      <a:pt x="44" y="388"/>
                    </a:cubicBezTo>
                    <a:cubicBezTo>
                      <a:pt x="1" y="642"/>
                      <a:pt x="173" y="884"/>
                      <a:pt x="424" y="927"/>
                    </a:cubicBezTo>
                    <a:cubicBezTo>
                      <a:pt x="450" y="931"/>
                      <a:pt x="477" y="934"/>
                      <a:pt x="503" y="934"/>
                    </a:cubicBezTo>
                    <a:cubicBezTo>
                      <a:pt x="727" y="934"/>
                      <a:pt x="924" y="774"/>
                      <a:pt x="963" y="547"/>
                    </a:cubicBezTo>
                    <a:cubicBezTo>
                      <a:pt x="1006" y="292"/>
                      <a:pt x="837" y="54"/>
                      <a:pt x="583" y="7"/>
                    </a:cubicBezTo>
                    <a:cubicBezTo>
                      <a:pt x="556" y="3"/>
                      <a:pt x="530" y="1"/>
                      <a:pt x="50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  <p:sp>
            <p:nvSpPr>
              <p:cNvPr id="50" name="Google Shape;842;p41"/>
              <p:cNvSpPr/>
              <p:nvPr/>
            </p:nvSpPr>
            <p:spPr>
              <a:xfrm>
                <a:off x="2657125" y="3849541"/>
                <a:ext cx="59700" cy="55372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934" extrusionOk="0">
                    <a:moveTo>
                      <a:pt x="505" y="1"/>
                    </a:moveTo>
                    <a:cubicBezTo>
                      <a:pt x="281" y="1"/>
                      <a:pt x="82" y="162"/>
                      <a:pt x="44" y="388"/>
                    </a:cubicBezTo>
                    <a:cubicBezTo>
                      <a:pt x="1" y="642"/>
                      <a:pt x="173" y="884"/>
                      <a:pt x="424" y="927"/>
                    </a:cubicBezTo>
                    <a:cubicBezTo>
                      <a:pt x="450" y="931"/>
                      <a:pt x="477" y="934"/>
                      <a:pt x="503" y="934"/>
                    </a:cubicBezTo>
                    <a:cubicBezTo>
                      <a:pt x="727" y="934"/>
                      <a:pt x="924" y="774"/>
                      <a:pt x="963" y="547"/>
                    </a:cubicBezTo>
                    <a:cubicBezTo>
                      <a:pt x="1006" y="292"/>
                      <a:pt x="837" y="54"/>
                      <a:pt x="583" y="7"/>
                    </a:cubicBezTo>
                    <a:cubicBezTo>
                      <a:pt x="556" y="3"/>
                      <a:pt x="530" y="1"/>
                      <a:pt x="50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  <p:sp>
            <p:nvSpPr>
              <p:cNvPr id="51" name="Google Shape;843;p41"/>
              <p:cNvSpPr/>
              <p:nvPr/>
            </p:nvSpPr>
            <p:spPr>
              <a:xfrm>
                <a:off x="2381150" y="3550066"/>
                <a:ext cx="59700" cy="55372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934" extrusionOk="0">
                    <a:moveTo>
                      <a:pt x="505" y="1"/>
                    </a:moveTo>
                    <a:cubicBezTo>
                      <a:pt x="281" y="1"/>
                      <a:pt x="82" y="162"/>
                      <a:pt x="44" y="388"/>
                    </a:cubicBezTo>
                    <a:cubicBezTo>
                      <a:pt x="1" y="642"/>
                      <a:pt x="173" y="884"/>
                      <a:pt x="424" y="927"/>
                    </a:cubicBezTo>
                    <a:cubicBezTo>
                      <a:pt x="450" y="931"/>
                      <a:pt x="477" y="934"/>
                      <a:pt x="503" y="934"/>
                    </a:cubicBezTo>
                    <a:cubicBezTo>
                      <a:pt x="727" y="934"/>
                      <a:pt x="924" y="774"/>
                      <a:pt x="963" y="547"/>
                    </a:cubicBezTo>
                    <a:cubicBezTo>
                      <a:pt x="1006" y="292"/>
                      <a:pt x="837" y="54"/>
                      <a:pt x="583" y="7"/>
                    </a:cubicBezTo>
                    <a:cubicBezTo>
                      <a:pt x="556" y="3"/>
                      <a:pt x="530" y="1"/>
                      <a:pt x="50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  <p:sp>
            <p:nvSpPr>
              <p:cNvPr id="52" name="Google Shape;844;p41"/>
              <p:cNvSpPr/>
              <p:nvPr/>
            </p:nvSpPr>
            <p:spPr>
              <a:xfrm>
                <a:off x="2826988" y="3868403"/>
                <a:ext cx="59700" cy="55372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934" extrusionOk="0">
                    <a:moveTo>
                      <a:pt x="505" y="1"/>
                    </a:moveTo>
                    <a:cubicBezTo>
                      <a:pt x="281" y="1"/>
                      <a:pt x="82" y="162"/>
                      <a:pt x="44" y="388"/>
                    </a:cubicBezTo>
                    <a:cubicBezTo>
                      <a:pt x="1" y="642"/>
                      <a:pt x="173" y="884"/>
                      <a:pt x="424" y="927"/>
                    </a:cubicBezTo>
                    <a:cubicBezTo>
                      <a:pt x="450" y="931"/>
                      <a:pt x="477" y="934"/>
                      <a:pt x="503" y="934"/>
                    </a:cubicBezTo>
                    <a:cubicBezTo>
                      <a:pt x="727" y="934"/>
                      <a:pt x="924" y="774"/>
                      <a:pt x="963" y="547"/>
                    </a:cubicBezTo>
                    <a:cubicBezTo>
                      <a:pt x="1006" y="292"/>
                      <a:pt x="837" y="54"/>
                      <a:pt x="583" y="7"/>
                    </a:cubicBezTo>
                    <a:cubicBezTo>
                      <a:pt x="556" y="3"/>
                      <a:pt x="530" y="1"/>
                      <a:pt x="50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  <p:sp>
            <p:nvSpPr>
              <p:cNvPr id="53" name="Google Shape;845;p41"/>
              <p:cNvSpPr/>
              <p:nvPr/>
            </p:nvSpPr>
            <p:spPr>
              <a:xfrm>
                <a:off x="2937625" y="4015578"/>
                <a:ext cx="59700" cy="55372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934" extrusionOk="0">
                    <a:moveTo>
                      <a:pt x="505" y="1"/>
                    </a:moveTo>
                    <a:cubicBezTo>
                      <a:pt x="281" y="1"/>
                      <a:pt x="82" y="162"/>
                      <a:pt x="44" y="388"/>
                    </a:cubicBezTo>
                    <a:cubicBezTo>
                      <a:pt x="1" y="642"/>
                      <a:pt x="173" y="884"/>
                      <a:pt x="424" y="927"/>
                    </a:cubicBezTo>
                    <a:cubicBezTo>
                      <a:pt x="450" y="931"/>
                      <a:pt x="477" y="934"/>
                      <a:pt x="503" y="934"/>
                    </a:cubicBezTo>
                    <a:cubicBezTo>
                      <a:pt x="727" y="934"/>
                      <a:pt x="924" y="774"/>
                      <a:pt x="963" y="547"/>
                    </a:cubicBezTo>
                    <a:cubicBezTo>
                      <a:pt x="1006" y="292"/>
                      <a:pt x="837" y="54"/>
                      <a:pt x="583" y="7"/>
                    </a:cubicBezTo>
                    <a:cubicBezTo>
                      <a:pt x="556" y="3"/>
                      <a:pt x="530" y="1"/>
                      <a:pt x="50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  <p:sp>
            <p:nvSpPr>
              <p:cNvPr id="54" name="Google Shape;846;p41"/>
              <p:cNvSpPr/>
              <p:nvPr/>
            </p:nvSpPr>
            <p:spPr>
              <a:xfrm>
                <a:off x="2767300" y="4015578"/>
                <a:ext cx="59700" cy="55372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934" extrusionOk="0">
                    <a:moveTo>
                      <a:pt x="505" y="1"/>
                    </a:moveTo>
                    <a:cubicBezTo>
                      <a:pt x="281" y="1"/>
                      <a:pt x="82" y="162"/>
                      <a:pt x="44" y="388"/>
                    </a:cubicBezTo>
                    <a:cubicBezTo>
                      <a:pt x="1" y="642"/>
                      <a:pt x="173" y="884"/>
                      <a:pt x="424" y="927"/>
                    </a:cubicBezTo>
                    <a:cubicBezTo>
                      <a:pt x="450" y="931"/>
                      <a:pt x="477" y="934"/>
                      <a:pt x="503" y="934"/>
                    </a:cubicBezTo>
                    <a:cubicBezTo>
                      <a:pt x="727" y="934"/>
                      <a:pt x="924" y="774"/>
                      <a:pt x="963" y="547"/>
                    </a:cubicBezTo>
                    <a:cubicBezTo>
                      <a:pt x="1006" y="292"/>
                      <a:pt x="837" y="54"/>
                      <a:pt x="583" y="7"/>
                    </a:cubicBezTo>
                    <a:cubicBezTo>
                      <a:pt x="556" y="3"/>
                      <a:pt x="530" y="1"/>
                      <a:pt x="50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  <p:sp>
            <p:nvSpPr>
              <p:cNvPr id="55" name="Google Shape;847;p41"/>
              <p:cNvSpPr/>
              <p:nvPr/>
            </p:nvSpPr>
            <p:spPr>
              <a:xfrm>
                <a:off x="2997325" y="4171591"/>
                <a:ext cx="59700" cy="55372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934" extrusionOk="0">
                    <a:moveTo>
                      <a:pt x="505" y="1"/>
                    </a:moveTo>
                    <a:cubicBezTo>
                      <a:pt x="281" y="1"/>
                      <a:pt x="82" y="162"/>
                      <a:pt x="44" y="388"/>
                    </a:cubicBezTo>
                    <a:cubicBezTo>
                      <a:pt x="1" y="642"/>
                      <a:pt x="173" y="884"/>
                      <a:pt x="424" y="927"/>
                    </a:cubicBezTo>
                    <a:cubicBezTo>
                      <a:pt x="450" y="931"/>
                      <a:pt x="477" y="934"/>
                      <a:pt x="503" y="934"/>
                    </a:cubicBezTo>
                    <a:cubicBezTo>
                      <a:pt x="727" y="934"/>
                      <a:pt x="924" y="774"/>
                      <a:pt x="963" y="547"/>
                    </a:cubicBezTo>
                    <a:cubicBezTo>
                      <a:pt x="1006" y="292"/>
                      <a:pt x="837" y="54"/>
                      <a:pt x="583" y="7"/>
                    </a:cubicBezTo>
                    <a:cubicBezTo>
                      <a:pt x="556" y="3"/>
                      <a:pt x="530" y="1"/>
                      <a:pt x="50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  <p:sp>
            <p:nvSpPr>
              <p:cNvPr id="56" name="Google Shape;848;p41"/>
              <p:cNvSpPr/>
              <p:nvPr/>
            </p:nvSpPr>
            <p:spPr>
              <a:xfrm>
                <a:off x="3107950" y="4056853"/>
                <a:ext cx="59700" cy="55372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934" extrusionOk="0">
                    <a:moveTo>
                      <a:pt x="505" y="1"/>
                    </a:moveTo>
                    <a:cubicBezTo>
                      <a:pt x="281" y="1"/>
                      <a:pt x="82" y="162"/>
                      <a:pt x="44" y="388"/>
                    </a:cubicBezTo>
                    <a:cubicBezTo>
                      <a:pt x="1" y="642"/>
                      <a:pt x="173" y="884"/>
                      <a:pt x="424" y="927"/>
                    </a:cubicBezTo>
                    <a:cubicBezTo>
                      <a:pt x="450" y="931"/>
                      <a:pt x="477" y="934"/>
                      <a:pt x="503" y="934"/>
                    </a:cubicBezTo>
                    <a:cubicBezTo>
                      <a:pt x="727" y="934"/>
                      <a:pt x="924" y="774"/>
                      <a:pt x="963" y="547"/>
                    </a:cubicBezTo>
                    <a:cubicBezTo>
                      <a:pt x="1006" y="292"/>
                      <a:pt x="837" y="54"/>
                      <a:pt x="583" y="7"/>
                    </a:cubicBezTo>
                    <a:cubicBezTo>
                      <a:pt x="556" y="3"/>
                      <a:pt x="530" y="1"/>
                      <a:pt x="50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  <p:sp>
            <p:nvSpPr>
              <p:cNvPr id="57" name="Google Shape;849;p41"/>
              <p:cNvSpPr/>
              <p:nvPr/>
            </p:nvSpPr>
            <p:spPr>
              <a:xfrm>
                <a:off x="3107950" y="4203016"/>
                <a:ext cx="59700" cy="55372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934" extrusionOk="0">
                    <a:moveTo>
                      <a:pt x="505" y="1"/>
                    </a:moveTo>
                    <a:cubicBezTo>
                      <a:pt x="281" y="1"/>
                      <a:pt x="82" y="162"/>
                      <a:pt x="44" y="388"/>
                    </a:cubicBezTo>
                    <a:cubicBezTo>
                      <a:pt x="1" y="642"/>
                      <a:pt x="173" y="884"/>
                      <a:pt x="424" y="927"/>
                    </a:cubicBezTo>
                    <a:cubicBezTo>
                      <a:pt x="450" y="931"/>
                      <a:pt x="477" y="934"/>
                      <a:pt x="503" y="934"/>
                    </a:cubicBezTo>
                    <a:cubicBezTo>
                      <a:pt x="727" y="934"/>
                      <a:pt x="924" y="774"/>
                      <a:pt x="963" y="547"/>
                    </a:cubicBezTo>
                    <a:cubicBezTo>
                      <a:pt x="1006" y="292"/>
                      <a:pt x="837" y="54"/>
                      <a:pt x="583" y="7"/>
                    </a:cubicBezTo>
                    <a:cubicBezTo>
                      <a:pt x="556" y="3"/>
                      <a:pt x="530" y="1"/>
                      <a:pt x="50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</p:grpSp>
        <p:grpSp>
          <p:nvGrpSpPr>
            <p:cNvPr id="21" name="Google Shape;859;p41"/>
            <p:cNvGrpSpPr/>
            <p:nvPr/>
          </p:nvGrpSpPr>
          <p:grpSpPr>
            <a:xfrm>
              <a:off x="7043813" y="4283155"/>
              <a:ext cx="786776" cy="854110"/>
              <a:chOff x="-2648475" y="3766325"/>
              <a:chExt cx="733700" cy="712450"/>
            </a:xfrm>
          </p:grpSpPr>
          <p:sp>
            <p:nvSpPr>
              <p:cNvPr id="24" name="Google Shape;860;p41"/>
              <p:cNvSpPr/>
              <p:nvPr/>
            </p:nvSpPr>
            <p:spPr>
              <a:xfrm>
                <a:off x="-2648475" y="3766325"/>
                <a:ext cx="733700" cy="712450"/>
              </a:xfrm>
              <a:custGeom>
                <a:avLst/>
                <a:gdLst/>
                <a:ahLst/>
                <a:cxnLst/>
                <a:rect l="l" t="t" r="r" b="b"/>
                <a:pathLst>
                  <a:path w="29348" h="28498" extrusionOk="0">
                    <a:moveTo>
                      <a:pt x="15404" y="1"/>
                    </a:moveTo>
                    <a:cubicBezTo>
                      <a:pt x="14818" y="1"/>
                      <a:pt x="14242" y="95"/>
                      <a:pt x="13680" y="279"/>
                    </a:cubicBezTo>
                    <a:cubicBezTo>
                      <a:pt x="10808" y="1223"/>
                      <a:pt x="8363" y="3089"/>
                      <a:pt x="6210" y="4732"/>
                    </a:cubicBezTo>
                    <a:cubicBezTo>
                      <a:pt x="5133" y="5554"/>
                      <a:pt x="3792" y="6578"/>
                      <a:pt x="3004" y="8075"/>
                    </a:cubicBezTo>
                    <a:cubicBezTo>
                      <a:pt x="2801" y="8463"/>
                      <a:pt x="2654" y="8877"/>
                      <a:pt x="2564" y="9308"/>
                    </a:cubicBezTo>
                    <a:cubicBezTo>
                      <a:pt x="1899" y="9685"/>
                      <a:pt x="1351" y="10228"/>
                      <a:pt x="987" y="10880"/>
                    </a:cubicBezTo>
                    <a:cubicBezTo>
                      <a:pt x="0" y="12665"/>
                      <a:pt x="506" y="15025"/>
                      <a:pt x="2139" y="16254"/>
                    </a:cubicBezTo>
                    <a:cubicBezTo>
                      <a:pt x="2550" y="16561"/>
                      <a:pt x="3023" y="16788"/>
                      <a:pt x="3527" y="16919"/>
                    </a:cubicBezTo>
                    <a:cubicBezTo>
                      <a:pt x="3669" y="17061"/>
                      <a:pt x="3821" y="17193"/>
                      <a:pt x="3980" y="17311"/>
                    </a:cubicBezTo>
                    <a:cubicBezTo>
                      <a:pt x="4235" y="17505"/>
                      <a:pt x="4514" y="17675"/>
                      <a:pt x="4812" y="17817"/>
                    </a:cubicBezTo>
                    <a:cubicBezTo>
                      <a:pt x="5072" y="18837"/>
                      <a:pt x="5662" y="19752"/>
                      <a:pt x="6497" y="20386"/>
                    </a:cubicBezTo>
                    <a:cubicBezTo>
                      <a:pt x="6569" y="20437"/>
                      <a:pt x="6644" y="20493"/>
                      <a:pt x="6724" y="20545"/>
                    </a:cubicBezTo>
                    <a:cubicBezTo>
                      <a:pt x="6942" y="21693"/>
                      <a:pt x="7654" y="22718"/>
                      <a:pt x="8651" y="23327"/>
                    </a:cubicBezTo>
                    <a:cubicBezTo>
                      <a:pt x="8731" y="23638"/>
                      <a:pt x="8849" y="23941"/>
                      <a:pt x="8995" y="24224"/>
                    </a:cubicBezTo>
                    <a:cubicBezTo>
                      <a:pt x="9553" y="25292"/>
                      <a:pt x="10582" y="26098"/>
                      <a:pt x="11815" y="26434"/>
                    </a:cubicBezTo>
                    <a:cubicBezTo>
                      <a:pt x="11852" y="26443"/>
                      <a:pt x="11891" y="26453"/>
                      <a:pt x="11928" y="26462"/>
                    </a:cubicBezTo>
                    <a:cubicBezTo>
                      <a:pt x="12183" y="26902"/>
                      <a:pt x="12514" y="27284"/>
                      <a:pt x="12905" y="27600"/>
                    </a:cubicBezTo>
                    <a:cubicBezTo>
                      <a:pt x="13632" y="28177"/>
                      <a:pt x="14563" y="28498"/>
                      <a:pt x="15526" y="28498"/>
                    </a:cubicBezTo>
                    <a:cubicBezTo>
                      <a:pt x="16424" y="28498"/>
                      <a:pt x="17306" y="28214"/>
                      <a:pt x="18015" y="27704"/>
                    </a:cubicBezTo>
                    <a:cubicBezTo>
                      <a:pt x="19181" y="27572"/>
                      <a:pt x="20384" y="27180"/>
                      <a:pt x="21532" y="26562"/>
                    </a:cubicBezTo>
                    <a:cubicBezTo>
                      <a:pt x="22869" y="25834"/>
                      <a:pt x="23941" y="24890"/>
                      <a:pt x="24974" y="23978"/>
                    </a:cubicBezTo>
                    <a:cubicBezTo>
                      <a:pt x="25239" y="23747"/>
                      <a:pt x="25499" y="23516"/>
                      <a:pt x="25767" y="23289"/>
                    </a:cubicBezTo>
                    <a:cubicBezTo>
                      <a:pt x="26968" y="22265"/>
                      <a:pt x="28606" y="20862"/>
                      <a:pt x="29049" y="18723"/>
                    </a:cubicBezTo>
                    <a:cubicBezTo>
                      <a:pt x="29347" y="17298"/>
                      <a:pt x="29031" y="15914"/>
                      <a:pt x="28681" y="14752"/>
                    </a:cubicBezTo>
                    <a:cubicBezTo>
                      <a:pt x="27661" y="11342"/>
                      <a:pt x="25886" y="8090"/>
                      <a:pt x="23548" y="5346"/>
                    </a:cubicBezTo>
                    <a:cubicBezTo>
                      <a:pt x="22509" y="4118"/>
                      <a:pt x="21362" y="2848"/>
                      <a:pt x="20040" y="1829"/>
                    </a:cubicBezTo>
                    <a:cubicBezTo>
                      <a:pt x="18464" y="615"/>
                      <a:pt x="16900" y="1"/>
                      <a:pt x="15404" y="1"/>
                    </a:cubicBezTo>
                    <a:close/>
                  </a:path>
                </a:pathLst>
              </a:custGeom>
              <a:solidFill>
                <a:srgbClr val="FFFBEF"/>
              </a:solidFill>
              <a:ln>
                <a:noFill/>
              </a:ln>
              <a:effectLst>
                <a:outerShdw blurRad="28575" dist="19050" dir="19200000" algn="bl" rotWithShape="0">
                  <a:srgbClr val="000000">
                    <a:alpha val="21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  <p:sp>
            <p:nvSpPr>
              <p:cNvPr id="25" name="Google Shape;861;p41"/>
              <p:cNvSpPr/>
              <p:nvPr/>
            </p:nvSpPr>
            <p:spPr>
              <a:xfrm>
                <a:off x="-2574000" y="3801725"/>
                <a:ext cx="620275" cy="621800"/>
              </a:xfrm>
              <a:custGeom>
                <a:avLst/>
                <a:gdLst/>
                <a:ahLst/>
                <a:cxnLst/>
                <a:rect l="l" t="t" r="r" b="b"/>
                <a:pathLst>
                  <a:path w="24811" h="24872" extrusionOk="0">
                    <a:moveTo>
                      <a:pt x="12344" y="0"/>
                    </a:moveTo>
                    <a:cubicBezTo>
                      <a:pt x="11925" y="0"/>
                      <a:pt x="11501" y="64"/>
                      <a:pt x="11074" y="204"/>
                    </a:cubicBezTo>
                    <a:cubicBezTo>
                      <a:pt x="8458" y="1064"/>
                      <a:pt x="6220" y="2764"/>
                      <a:pt x="4028" y="4436"/>
                    </a:cubicBezTo>
                    <a:cubicBezTo>
                      <a:pt x="2956" y="5252"/>
                      <a:pt x="1851" y="6112"/>
                      <a:pt x="1224" y="7302"/>
                    </a:cubicBezTo>
                    <a:cubicBezTo>
                      <a:pt x="1" y="9638"/>
                      <a:pt x="1936" y="12334"/>
                      <a:pt x="3165" y="14271"/>
                    </a:cubicBezTo>
                    <a:cubicBezTo>
                      <a:pt x="4728" y="16736"/>
                      <a:pt x="6299" y="19214"/>
                      <a:pt x="8193" y="21435"/>
                    </a:cubicBezTo>
                    <a:cubicBezTo>
                      <a:pt x="9422" y="22869"/>
                      <a:pt x="10871" y="24253"/>
                      <a:pt x="12698" y="24706"/>
                    </a:cubicBezTo>
                    <a:cubicBezTo>
                      <a:pt x="13149" y="24820"/>
                      <a:pt x="13609" y="24872"/>
                      <a:pt x="14069" y="24872"/>
                    </a:cubicBezTo>
                    <a:cubicBezTo>
                      <a:pt x="15355" y="24872"/>
                      <a:pt x="16648" y="24465"/>
                      <a:pt x="17788" y="23847"/>
                    </a:cubicBezTo>
                    <a:cubicBezTo>
                      <a:pt x="19304" y="23030"/>
                      <a:pt x="20484" y="21845"/>
                      <a:pt x="21774" y="20744"/>
                    </a:cubicBezTo>
                    <a:cubicBezTo>
                      <a:pt x="22973" y="19720"/>
                      <a:pt x="24244" y="18606"/>
                      <a:pt x="24583" y="16986"/>
                    </a:cubicBezTo>
                    <a:cubicBezTo>
                      <a:pt x="24810" y="15904"/>
                      <a:pt x="24560" y="14781"/>
                      <a:pt x="24244" y="13723"/>
                    </a:cubicBezTo>
                    <a:cubicBezTo>
                      <a:pt x="23265" y="10465"/>
                      <a:pt x="21594" y="7424"/>
                      <a:pt x="19394" y="4837"/>
                    </a:cubicBezTo>
                    <a:cubicBezTo>
                      <a:pt x="18525" y="3812"/>
                      <a:pt x="17392" y="2518"/>
                      <a:pt x="16102" y="1531"/>
                    </a:cubicBezTo>
                    <a:cubicBezTo>
                      <a:pt x="14953" y="644"/>
                      <a:pt x="13676" y="0"/>
                      <a:pt x="12344" y="0"/>
                    </a:cubicBezTo>
                    <a:close/>
                  </a:path>
                </a:pathLst>
              </a:custGeom>
              <a:solidFill>
                <a:srgbClr val="7CA84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  <p:sp>
            <p:nvSpPr>
              <p:cNvPr id="26" name="Google Shape;862;p41"/>
              <p:cNvSpPr/>
              <p:nvPr/>
            </p:nvSpPr>
            <p:spPr>
              <a:xfrm>
                <a:off x="-2234025" y="4121175"/>
                <a:ext cx="141800" cy="98050"/>
              </a:xfrm>
              <a:custGeom>
                <a:avLst/>
                <a:gdLst/>
                <a:ahLst/>
                <a:cxnLst/>
                <a:rect l="l" t="t" r="r" b="b"/>
                <a:pathLst>
                  <a:path w="5672" h="3922" extrusionOk="0">
                    <a:moveTo>
                      <a:pt x="5502" y="1"/>
                    </a:moveTo>
                    <a:cubicBezTo>
                      <a:pt x="2135" y="520"/>
                      <a:pt x="1" y="3760"/>
                      <a:pt x="1" y="3760"/>
                    </a:cubicBezTo>
                    <a:cubicBezTo>
                      <a:pt x="421" y="3869"/>
                      <a:pt x="853" y="3921"/>
                      <a:pt x="1287" y="3921"/>
                    </a:cubicBezTo>
                    <a:cubicBezTo>
                      <a:pt x="2238" y="3921"/>
                      <a:pt x="3195" y="3669"/>
                      <a:pt x="4029" y="3211"/>
                    </a:cubicBezTo>
                    <a:cubicBezTo>
                      <a:pt x="4685" y="2849"/>
                      <a:pt x="5308" y="2315"/>
                      <a:pt x="5526" y="1592"/>
                    </a:cubicBezTo>
                    <a:cubicBezTo>
                      <a:pt x="5672" y="1073"/>
                      <a:pt x="5601" y="530"/>
                      <a:pt x="5502" y="1"/>
                    </a:cubicBezTo>
                    <a:close/>
                  </a:path>
                </a:pathLst>
              </a:custGeom>
              <a:solidFill>
                <a:srgbClr val="F9585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  <p:sp>
            <p:nvSpPr>
              <p:cNvPr id="27" name="Google Shape;863;p41"/>
              <p:cNvSpPr/>
              <p:nvPr/>
            </p:nvSpPr>
            <p:spPr>
              <a:xfrm>
                <a:off x="-2315475" y="4019625"/>
                <a:ext cx="219000" cy="195550"/>
              </a:xfrm>
              <a:custGeom>
                <a:avLst/>
                <a:gdLst/>
                <a:ahLst/>
                <a:cxnLst/>
                <a:rect l="l" t="t" r="r" b="b"/>
                <a:pathLst>
                  <a:path w="8760" h="7822" extrusionOk="0">
                    <a:moveTo>
                      <a:pt x="7020" y="0"/>
                    </a:moveTo>
                    <a:cubicBezTo>
                      <a:pt x="6993" y="0"/>
                      <a:pt x="6966" y="2"/>
                      <a:pt x="6937" y="7"/>
                    </a:cubicBezTo>
                    <a:cubicBezTo>
                      <a:pt x="6696" y="44"/>
                      <a:pt x="6404" y="247"/>
                      <a:pt x="6016" y="593"/>
                    </a:cubicBezTo>
                    <a:cubicBezTo>
                      <a:pt x="5789" y="791"/>
                      <a:pt x="5563" y="989"/>
                      <a:pt x="5323" y="1182"/>
                    </a:cubicBezTo>
                    <a:cubicBezTo>
                      <a:pt x="5120" y="1347"/>
                      <a:pt x="4917" y="1513"/>
                      <a:pt x="4708" y="1674"/>
                    </a:cubicBezTo>
                    <a:cubicBezTo>
                      <a:pt x="4142" y="2094"/>
                      <a:pt x="3551" y="2500"/>
                      <a:pt x="2947" y="2873"/>
                    </a:cubicBezTo>
                    <a:cubicBezTo>
                      <a:pt x="2607" y="3080"/>
                      <a:pt x="2258" y="3278"/>
                      <a:pt x="1908" y="3468"/>
                    </a:cubicBezTo>
                    <a:cubicBezTo>
                      <a:pt x="1545" y="3662"/>
                      <a:pt x="1171" y="3851"/>
                      <a:pt x="799" y="4025"/>
                    </a:cubicBezTo>
                    <a:cubicBezTo>
                      <a:pt x="605" y="4115"/>
                      <a:pt x="397" y="4224"/>
                      <a:pt x="242" y="4374"/>
                    </a:cubicBezTo>
                    <a:cubicBezTo>
                      <a:pt x="129" y="4474"/>
                      <a:pt x="44" y="4606"/>
                      <a:pt x="25" y="4766"/>
                    </a:cubicBezTo>
                    <a:cubicBezTo>
                      <a:pt x="1" y="4936"/>
                      <a:pt x="72" y="5111"/>
                      <a:pt x="142" y="5267"/>
                    </a:cubicBezTo>
                    <a:cubicBezTo>
                      <a:pt x="724" y="6532"/>
                      <a:pt x="1918" y="7477"/>
                      <a:pt x="3259" y="7822"/>
                    </a:cubicBezTo>
                    <a:cubicBezTo>
                      <a:pt x="3259" y="7822"/>
                      <a:pt x="5393" y="4582"/>
                      <a:pt x="8760" y="4063"/>
                    </a:cubicBezTo>
                    <a:cubicBezTo>
                      <a:pt x="8557" y="3014"/>
                      <a:pt x="8254" y="1985"/>
                      <a:pt x="7853" y="998"/>
                    </a:cubicBezTo>
                    <a:cubicBezTo>
                      <a:pt x="7579" y="314"/>
                      <a:pt x="7341" y="0"/>
                      <a:pt x="7020" y="0"/>
                    </a:cubicBezTo>
                    <a:close/>
                  </a:path>
                </a:pathLst>
              </a:custGeom>
              <a:solidFill>
                <a:srgbClr val="AF214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  <p:sp>
            <p:nvSpPr>
              <p:cNvPr id="28" name="Google Shape;864;p41"/>
              <p:cNvSpPr/>
              <p:nvPr/>
            </p:nvSpPr>
            <p:spPr>
              <a:xfrm>
                <a:off x="-2453100" y="3961100"/>
                <a:ext cx="156175" cy="133450"/>
              </a:xfrm>
              <a:custGeom>
                <a:avLst/>
                <a:gdLst/>
                <a:ahLst/>
                <a:cxnLst/>
                <a:rect l="l" t="t" r="r" b="b"/>
                <a:pathLst>
                  <a:path w="6247" h="5338" extrusionOk="0">
                    <a:moveTo>
                      <a:pt x="2331" y="0"/>
                    </a:moveTo>
                    <a:cubicBezTo>
                      <a:pt x="2067" y="0"/>
                      <a:pt x="1805" y="40"/>
                      <a:pt x="1554" y="129"/>
                    </a:cubicBezTo>
                    <a:cubicBezTo>
                      <a:pt x="709" y="430"/>
                      <a:pt x="118" y="1290"/>
                      <a:pt x="57" y="2182"/>
                    </a:cubicBezTo>
                    <a:cubicBezTo>
                      <a:pt x="0" y="3080"/>
                      <a:pt x="439" y="3972"/>
                      <a:pt x="1138" y="4538"/>
                    </a:cubicBezTo>
                    <a:cubicBezTo>
                      <a:pt x="1704" y="4999"/>
                      <a:pt x="2607" y="5337"/>
                      <a:pt x="3449" y="5337"/>
                    </a:cubicBezTo>
                    <a:cubicBezTo>
                      <a:pt x="4153" y="5337"/>
                      <a:pt x="4814" y="5101"/>
                      <a:pt x="5199" y="4501"/>
                    </a:cubicBezTo>
                    <a:cubicBezTo>
                      <a:pt x="6247" y="2862"/>
                      <a:pt x="5440" y="1125"/>
                      <a:pt x="3768" y="345"/>
                    </a:cubicBezTo>
                    <a:cubicBezTo>
                      <a:pt x="3320" y="137"/>
                      <a:pt x="2822" y="0"/>
                      <a:pt x="233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  <p:sp>
            <p:nvSpPr>
              <p:cNvPr id="29" name="Google Shape;865;p41"/>
              <p:cNvSpPr/>
              <p:nvPr/>
            </p:nvSpPr>
            <p:spPr>
              <a:xfrm>
                <a:off x="-2332250" y="3871675"/>
                <a:ext cx="154700" cy="145525"/>
              </a:xfrm>
              <a:custGeom>
                <a:avLst/>
                <a:gdLst/>
                <a:ahLst/>
                <a:cxnLst/>
                <a:rect l="l" t="t" r="r" b="b"/>
                <a:pathLst>
                  <a:path w="6188" h="5821" extrusionOk="0">
                    <a:moveTo>
                      <a:pt x="3076" y="0"/>
                    </a:moveTo>
                    <a:cubicBezTo>
                      <a:pt x="1817" y="0"/>
                      <a:pt x="574" y="879"/>
                      <a:pt x="275" y="2128"/>
                    </a:cubicBezTo>
                    <a:cubicBezTo>
                      <a:pt x="1" y="3275"/>
                      <a:pt x="554" y="4550"/>
                      <a:pt x="1526" y="5216"/>
                    </a:cubicBezTo>
                    <a:cubicBezTo>
                      <a:pt x="2051" y="5574"/>
                      <a:pt x="2857" y="5820"/>
                      <a:pt x="3614" y="5820"/>
                    </a:cubicBezTo>
                    <a:cubicBezTo>
                      <a:pt x="4047" y="5820"/>
                      <a:pt x="4465" y="5739"/>
                      <a:pt x="4804" y="5552"/>
                    </a:cubicBezTo>
                    <a:cubicBezTo>
                      <a:pt x="5847" y="4975"/>
                      <a:pt x="6187" y="3408"/>
                      <a:pt x="5922" y="2312"/>
                    </a:cubicBezTo>
                    <a:cubicBezTo>
                      <a:pt x="5918" y="2279"/>
                      <a:pt x="5909" y="2242"/>
                      <a:pt x="5900" y="2209"/>
                    </a:cubicBezTo>
                    <a:cubicBezTo>
                      <a:pt x="5592" y="1128"/>
                      <a:pt x="4647" y="235"/>
                      <a:pt x="3538" y="41"/>
                    </a:cubicBezTo>
                    <a:cubicBezTo>
                      <a:pt x="3385" y="14"/>
                      <a:pt x="3230" y="0"/>
                      <a:pt x="307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  <p:sp>
            <p:nvSpPr>
              <p:cNvPr id="30" name="Google Shape;866;p41"/>
              <p:cNvSpPr/>
              <p:nvPr/>
            </p:nvSpPr>
            <p:spPr>
              <a:xfrm>
                <a:off x="-2309425" y="4106300"/>
                <a:ext cx="55975" cy="49375"/>
              </a:xfrm>
              <a:custGeom>
                <a:avLst/>
                <a:gdLst/>
                <a:ahLst/>
                <a:cxnLst/>
                <a:rect l="l" t="t" r="r" b="b"/>
                <a:pathLst>
                  <a:path w="2239" h="1975" extrusionOk="0">
                    <a:moveTo>
                      <a:pt x="1662" y="1"/>
                    </a:moveTo>
                    <a:cubicBezTo>
                      <a:pt x="1303" y="195"/>
                      <a:pt x="929" y="384"/>
                      <a:pt x="557" y="558"/>
                    </a:cubicBezTo>
                    <a:cubicBezTo>
                      <a:pt x="363" y="648"/>
                      <a:pt x="155" y="757"/>
                      <a:pt x="0" y="903"/>
                    </a:cubicBezTo>
                    <a:cubicBezTo>
                      <a:pt x="164" y="1276"/>
                      <a:pt x="467" y="1607"/>
                      <a:pt x="878" y="1842"/>
                    </a:cubicBezTo>
                    <a:cubicBezTo>
                      <a:pt x="1029" y="1930"/>
                      <a:pt x="1209" y="1974"/>
                      <a:pt x="1387" y="1974"/>
                    </a:cubicBezTo>
                    <a:cubicBezTo>
                      <a:pt x="1699" y="1974"/>
                      <a:pt x="2004" y="1836"/>
                      <a:pt x="2125" y="1550"/>
                    </a:cubicBezTo>
                    <a:cubicBezTo>
                      <a:pt x="2238" y="1262"/>
                      <a:pt x="2130" y="931"/>
                      <a:pt x="1983" y="652"/>
                    </a:cubicBezTo>
                    <a:cubicBezTo>
                      <a:pt x="1875" y="435"/>
                      <a:pt x="1737" y="227"/>
                      <a:pt x="1662" y="1"/>
                    </a:cubicBezTo>
                    <a:close/>
                  </a:path>
                </a:pathLst>
              </a:custGeom>
              <a:solidFill>
                <a:srgbClr val="FFFBE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  <p:sp>
            <p:nvSpPr>
              <p:cNvPr id="31" name="Google Shape;867;p41"/>
              <p:cNvSpPr/>
              <p:nvPr/>
            </p:nvSpPr>
            <p:spPr>
              <a:xfrm>
                <a:off x="-2241800" y="4061350"/>
                <a:ext cx="59400" cy="59175"/>
              </a:xfrm>
              <a:custGeom>
                <a:avLst/>
                <a:gdLst/>
                <a:ahLst/>
                <a:cxnLst/>
                <a:rect l="l" t="t" r="r" b="b"/>
                <a:pathLst>
                  <a:path w="2376" h="2367" extrusionOk="0">
                    <a:moveTo>
                      <a:pt x="1761" y="0"/>
                    </a:moveTo>
                    <a:cubicBezTo>
                      <a:pt x="1195" y="430"/>
                      <a:pt x="604" y="831"/>
                      <a:pt x="0" y="1204"/>
                    </a:cubicBezTo>
                    <a:cubicBezTo>
                      <a:pt x="284" y="1492"/>
                      <a:pt x="501" y="1842"/>
                      <a:pt x="813" y="2091"/>
                    </a:cubicBezTo>
                    <a:cubicBezTo>
                      <a:pt x="1022" y="2256"/>
                      <a:pt x="1300" y="2367"/>
                      <a:pt x="1560" y="2367"/>
                    </a:cubicBezTo>
                    <a:cubicBezTo>
                      <a:pt x="1739" y="2367"/>
                      <a:pt x="1910" y="2314"/>
                      <a:pt x="2045" y="2191"/>
                    </a:cubicBezTo>
                    <a:cubicBezTo>
                      <a:pt x="2376" y="1875"/>
                      <a:pt x="2282" y="1326"/>
                      <a:pt x="2101" y="907"/>
                    </a:cubicBezTo>
                    <a:cubicBezTo>
                      <a:pt x="1970" y="613"/>
                      <a:pt x="1809" y="312"/>
                      <a:pt x="1761" y="0"/>
                    </a:cubicBezTo>
                    <a:close/>
                  </a:path>
                </a:pathLst>
              </a:custGeom>
              <a:solidFill>
                <a:srgbClr val="FFFBE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  <p:sp>
            <p:nvSpPr>
              <p:cNvPr id="32" name="Google Shape;868;p41"/>
              <p:cNvSpPr/>
              <p:nvPr/>
            </p:nvSpPr>
            <p:spPr>
              <a:xfrm>
                <a:off x="-2182425" y="4019775"/>
                <a:ext cx="64000" cy="56325"/>
              </a:xfrm>
              <a:custGeom>
                <a:avLst/>
                <a:gdLst/>
                <a:ahLst/>
                <a:cxnLst/>
                <a:rect l="l" t="t" r="r" b="b"/>
                <a:pathLst>
                  <a:path w="2560" h="2253" extrusionOk="0">
                    <a:moveTo>
                      <a:pt x="1615" y="1"/>
                    </a:moveTo>
                    <a:cubicBezTo>
                      <a:pt x="1374" y="38"/>
                      <a:pt x="1082" y="241"/>
                      <a:pt x="694" y="587"/>
                    </a:cubicBezTo>
                    <a:cubicBezTo>
                      <a:pt x="467" y="790"/>
                      <a:pt x="236" y="983"/>
                      <a:pt x="1" y="1176"/>
                    </a:cubicBezTo>
                    <a:cubicBezTo>
                      <a:pt x="175" y="1214"/>
                      <a:pt x="336" y="1299"/>
                      <a:pt x="482" y="1403"/>
                    </a:cubicBezTo>
                    <a:cubicBezTo>
                      <a:pt x="794" y="1635"/>
                      <a:pt x="1044" y="1951"/>
                      <a:pt x="1389" y="2135"/>
                    </a:cubicBezTo>
                    <a:cubicBezTo>
                      <a:pt x="1530" y="2210"/>
                      <a:pt x="1699" y="2252"/>
                      <a:pt x="1862" y="2252"/>
                    </a:cubicBezTo>
                    <a:cubicBezTo>
                      <a:pt x="2099" y="2252"/>
                      <a:pt x="2323" y="2164"/>
                      <a:pt x="2433" y="1960"/>
                    </a:cubicBezTo>
                    <a:cubicBezTo>
                      <a:pt x="2559" y="1724"/>
                      <a:pt x="2489" y="1426"/>
                      <a:pt x="2389" y="1171"/>
                    </a:cubicBezTo>
                    <a:cubicBezTo>
                      <a:pt x="2224" y="737"/>
                      <a:pt x="1965" y="303"/>
                      <a:pt x="1615" y="1"/>
                    </a:cubicBezTo>
                    <a:close/>
                  </a:path>
                </a:pathLst>
              </a:custGeom>
              <a:solidFill>
                <a:srgbClr val="FFFBE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  <p:sp>
            <p:nvSpPr>
              <p:cNvPr id="33" name="Google Shape;869;p41"/>
              <p:cNvSpPr/>
              <p:nvPr/>
            </p:nvSpPr>
            <p:spPr>
              <a:xfrm>
                <a:off x="-2610125" y="4020100"/>
                <a:ext cx="400925" cy="421850"/>
              </a:xfrm>
              <a:custGeom>
                <a:avLst/>
                <a:gdLst/>
                <a:ahLst/>
                <a:cxnLst/>
                <a:rect l="l" t="t" r="r" b="b"/>
                <a:pathLst>
                  <a:path w="16037" h="16874" extrusionOk="0">
                    <a:moveTo>
                      <a:pt x="3930" y="2816"/>
                    </a:moveTo>
                    <a:cubicBezTo>
                      <a:pt x="4137" y="2816"/>
                      <a:pt x="4368" y="2930"/>
                      <a:pt x="4525" y="3113"/>
                    </a:cubicBezTo>
                    <a:cubicBezTo>
                      <a:pt x="4662" y="3279"/>
                      <a:pt x="4719" y="3473"/>
                      <a:pt x="4676" y="3643"/>
                    </a:cubicBezTo>
                    <a:cubicBezTo>
                      <a:pt x="4643" y="3784"/>
                      <a:pt x="4549" y="3930"/>
                      <a:pt x="4401" y="4077"/>
                    </a:cubicBezTo>
                    <a:cubicBezTo>
                      <a:pt x="4072" y="4412"/>
                      <a:pt x="3603" y="4597"/>
                      <a:pt x="3132" y="4619"/>
                    </a:cubicBezTo>
                    <a:cubicBezTo>
                      <a:pt x="3009" y="4375"/>
                      <a:pt x="2952" y="4120"/>
                      <a:pt x="2962" y="3869"/>
                    </a:cubicBezTo>
                    <a:cubicBezTo>
                      <a:pt x="2990" y="3335"/>
                      <a:pt x="3415" y="2854"/>
                      <a:pt x="3882" y="2816"/>
                    </a:cubicBezTo>
                    <a:close/>
                    <a:moveTo>
                      <a:pt x="6292" y="4997"/>
                    </a:moveTo>
                    <a:cubicBezTo>
                      <a:pt x="6428" y="4997"/>
                      <a:pt x="6574" y="5043"/>
                      <a:pt x="6687" y="5129"/>
                    </a:cubicBezTo>
                    <a:cubicBezTo>
                      <a:pt x="6753" y="5177"/>
                      <a:pt x="6866" y="5277"/>
                      <a:pt x="6866" y="5423"/>
                    </a:cubicBezTo>
                    <a:cubicBezTo>
                      <a:pt x="6866" y="5635"/>
                      <a:pt x="6659" y="5833"/>
                      <a:pt x="6451" y="5914"/>
                    </a:cubicBezTo>
                    <a:cubicBezTo>
                      <a:pt x="6293" y="5975"/>
                      <a:pt x="6118" y="5996"/>
                      <a:pt x="5943" y="5996"/>
                    </a:cubicBezTo>
                    <a:cubicBezTo>
                      <a:pt x="5793" y="5996"/>
                      <a:pt x="5643" y="5980"/>
                      <a:pt x="5502" y="5961"/>
                    </a:cubicBezTo>
                    <a:cubicBezTo>
                      <a:pt x="5464" y="5957"/>
                      <a:pt x="5427" y="5951"/>
                      <a:pt x="5393" y="5946"/>
                    </a:cubicBezTo>
                    <a:cubicBezTo>
                      <a:pt x="5493" y="5569"/>
                      <a:pt x="5733" y="5149"/>
                      <a:pt x="6130" y="5022"/>
                    </a:cubicBezTo>
                    <a:cubicBezTo>
                      <a:pt x="6180" y="5005"/>
                      <a:pt x="6235" y="4997"/>
                      <a:pt x="6292" y="4997"/>
                    </a:cubicBezTo>
                    <a:close/>
                    <a:moveTo>
                      <a:pt x="9017" y="7738"/>
                    </a:moveTo>
                    <a:cubicBezTo>
                      <a:pt x="9103" y="7738"/>
                      <a:pt x="9172" y="7754"/>
                      <a:pt x="9213" y="7788"/>
                    </a:cubicBezTo>
                    <a:cubicBezTo>
                      <a:pt x="9294" y="7849"/>
                      <a:pt x="9317" y="8019"/>
                      <a:pt x="9261" y="8156"/>
                    </a:cubicBezTo>
                    <a:cubicBezTo>
                      <a:pt x="9189" y="8317"/>
                      <a:pt x="9030" y="8468"/>
                      <a:pt x="8779" y="8601"/>
                    </a:cubicBezTo>
                    <a:cubicBezTo>
                      <a:pt x="8443" y="8782"/>
                      <a:pt x="8059" y="8867"/>
                      <a:pt x="7674" y="8867"/>
                    </a:cubicBezTo>
                    <a:cubicBezTo>
                      <a:pt x="7609" y="8867"/>
                      <a:pt x="7545" y="8865"/>
                      <a:pt x="7480" y="8860"/>
                    </a:cubicBezTo>
                    <a:cubicBezTo>
                      <a:pt x="7731" y="8336"/>
                      <a:pt x="8208" y="7912"/>
                      <a:pt x="8779" y="7770"/>
                    </a:cubicBezTo>
                    <a:cubicBezTo>
                      <a:pt x="8866" y="7749"/>
                      <a:pt x="8947" y="7738"/>
                      <a:pt x="9017" y="7738"/>
                    </a:cubicBezTo>
                    <a:close/>
                    <a:moveTo>
                      <a:pt x="10753" y="9847"/>
                    </a:moveTo>
                    <a:cubicBezTo>
                      <a:pt x="10782" y="9847"/>
                      <a:pt x="10800" y="9852"/>
                      <a:pt x="10804" y="9861"/>
                    </a:cubicBezTo>
                    <a:cubicBezTo>
                      <a:pt x="10838" y="9880"/>
                      <a:pt x="10867" y="10026"/>
                      <a:pt x="10810" y="10215"/>
                    </a:cubicBezTo>
                    <a:cubicBezTo>
                      <a:pt x="10612" y="10891"/>
                      <a:pt x="9945" y="11396"/>
                      <a:pt x="9241" y="11462"/>
                    </a:cubicBezTo>
                    <a:cubicBezTo>
                      <a:pt x="9261" y="11382"/>
                      <a:pt x="9285" y="11306"/>
                      <a:pt x="9313" y="11231"/>
                    </a:cubicBezTo>
                    <a:cubicBezTo>
                      <a:pt x="9529" y="10621"/>
                      <a:pt x="9964" y="10140"/>
                      <a:pt x="10493" y="9913"/>
                    </a:cubicBezTo>
                    <a:cubicBezTo>
                      <a:pt x="10616" y="9866"/>
                      <a:pt x="10701" y="9847"/>
                      <a:pt x="10753" y="9847"/>
                    </a:cubicBezTo>
                    <a:close/>
                    <a:moveTo>
                      <a:pt x="12807" y="12689"/>
                    </a:moveTo>
                    <a:cubicBezTo>
                      <a:pt x="12826" y="12689"/>
                      <a:pt x="12844" y="12694"/>
                      <a:pt x="12859" y="12700"/>
                    </a:cubicBezTo>
                    <a:cubicBezTo>
                      <a:pt x="13020" y="12737"/>
                      <a:pt x="13138" y="12977"/>
                      <a:pt x="13095" y="13186"/>
                    </a:cubicBezTo>
                    <a:cubicBezTo>
                      <a:pt x="13033" y="13511"/>
                      <a:pt x="12726" y="13742"/>
                      <a:pt x="12552" y="13855"/>
                    </a:cubicBezTo>
                    <a:cubicBezTo>
                      <a:pt x="12382" y="13960"/>
                      <a:pt x="12192" y="14040"/>
                      <a:pt x="11994" y="14092"/>
                    </a:cubicBezTo>
                    <a:cubicBezTo>
                      <a:pt x="11994" y="13742"/>
                      <a:pt x="12085" y="13393"/>
                      <a:pt x="12273" y="13096"/>
                    </a:cubicBezTo>
                    <a:cubicBezTo>
                      <a:pt x="12401" y="12883"/>
                      <a:pt x="12623" y="12689"/>
                      <a:pt x="12807" y="12689"/>
                    </a:cubicBezTo>
                    <a:close/>
                    <a:moveTo>
                      <a:pt x="3091" y="0"/>
                    </a:moveTo>
                    <a:cubicBezTo>
                      <a:pt x="2107" y="0"/>
                      <a:pt x="1120" y="528"/>
                      <a:pt x="639" y="1400"/>
                    </a:cubicBezTo>
                    <a:cubicBezTo>
                      <a:pt x="1" y="2551"/>
                      <a:pt x="341" y="4129"/>
                      <a:pt x="1394" y="4917"/>
                    </a:cubicBezTo>
                    <a:cubicBezTo>
                      <a:pt x="1766" y="5201"/>
                      <a:pt x="2211" y="5366"/>
                      <a:pt x="2673" y="5423"/>
                    </a:cubicBezTo>
                    <a:cubicBezTo>
                      <a:pt x="2829" y="5630"/>
                      <a:pt x="3019" y="5820"/>
                      <a:pt x="3235" y="5979"/>
                    </a:cubicBezTo>
                    <a:cubicBezTo>
                      <a:pt x="3594" y="6249"/>
                      <a:pt x="4010" y="6452"/>
                      <a:pt x="4506" y="6594"/>
                    </a:cubicBezTo>
                    <a:cubicBezTo>
                      <a:pt x="4534" y="7548"/>
                      <a:pt x="4987" y="8472"/>
                      <a:pt x="5757" y="9054"/>
                    </a:cubicBezTo>
                    <a:cubicBezTo>
                      <a:pt x="5979" y="9228"/>
                      <a:pt x="6229" y="9365"/>
                      <a:pt x="6489" y="9464"/>
                    </a:cubicBezTo>
                    <a:cubicBezTo>
                      <a:pt x="6484" y="9531"/>
                      <a:pt x="6484" y="9601"/>
                      <a:pt x="6484" y="9668"/>
                    </a:cubicBezTo>
                    <a:cubicBezTo>
                      <a:pt x="6503" y="10796"/>
                      <a:pt x="7297" y="11830"/>
                      <a:pt x="8350" y="12170"/>
                    </a:cubicBezTo>
                    <a:cubicBezTo>
                      <a:pt x="8363" y="12595"/>
                      <a:pt x="8472" y="13011"/>
                      <a:pt x="8661" y="13374"/>
                    </a:cubicBezTo>
                    <a:cubicBezTo>
                      <a:pt x="9034" y="14092"/>
                      <a:pt x="9733" y="14635"/>
                      <a:pt x="10578" y="14862"/>
                    </a:cubicBezTo>
                    <a:cubicBezTo>
                      <a:pt x="10823" y="14928"/>
                      <a:pt x="11065" y="14966"/>
                      <a:pt x="11310" y="14975"/>
                    </a:cubicBezTo>
                    <a:cubicBezTo>
                      <a:pt x="11471" y="15485"/>
                      <a:pt x="11767" y="15952"/>
                      <a:pt x="12192" y="16292"/>
                    </a:cubicBezTo>
                    <a:cubicBezTo>
                      <a:pt x="12684" y="16684"/>
                      <a:pt x="13297" y="16873"/>
                      <a:pt x="13912" y="16873"/>
                    </a:cubicBezTo>
                    <a:cubicBezTo>
                      <a:pt x="14635" y="16873"/>
                      <a:pt x="15352" y="16609"/>
                      <a:pt x="15876" y="16094"/>
                    </a:cubicBezTo>
                    <a:cubicBezTo>
                      <a:pt x="16037" y="15934"/>
                      <a:pt x="16037" y="15674"/>
                      <a:pt x="15876" y="15513"/>
                    </a:cubicBezTo>
                    <a:cubicBezTo>
                      <a:pt x="15796" y="15433"/>
                      <a:pt x="15691" y="15393"/>
                      <a:pt x="15586" y="15393"/>
                    </a:cubicBezTo>
                    <a:cubicBezTo>
                      <a:pt x="15481" y="15393"/>
                      <a:pt x="15376" y="15433"/>
                      <a:pt x="15295" y="15513"/>
                    </a:cubicBezTo>
                    <a:cubicBezTo>
                      <a:pt x="14935" y="15871"/>
                      <a:pt x="14423" y="16054"/>
                      <a:pt x="13913" y="16054"/>
                    </a:cubicBezTo>
                    <a:cubicBezTo>
                      <a:pt x="13479" y="16054"/>
                      <a:pt x="13046" y="15922"/>
                      <a:pt x="12708" y="15651"/>
                    </a:cubicBezTo>
                    <a:cubicBezTo>
                      <a:pt x="12458" y="15452"/>
                      <a:pt x="12273" y="15193"/>
                      <a:pt x="12151" y="14895"/>
                    </a:cubicBezTo>
                    <a:cubicBezTo>
                      <a:pt x="12447" y="14824"/>
                      <a:pt x="12731" y="14711"/>
                      <a:pt x="12986" y="14550"/>
                    </a:cubicBezTo>
                    <a:cubicBezTo>
                      <a:pt x="13487" y="14239"/>
                      <a:pt x="13813" y="13809"/>
                      <a:pt x="13903" y="13341"/>
                    </a:cubicBezTo>
                    <a:cubicBezTo>
                      <a:pt x="14011" y="12765"/>
                      <a:pt x="13694" y="12052"/>
                      <a:pt x="13048" y="11901"/>
                    </a:cubicBezTo>
                    <a:cubicBezTo>
                      <a:pt x="12964" y="11881"/>
                      <a:pt x="12882" y="11872"/>
                      <a:pt x="12801" y="11872"/>
                    </a:cubicBezTo>
                    <a:cubicBezTo>
                      <a:pt x="12266" y="11872"/>
                      <a:pt x="11817" y="12276"/>
                      <a:pt x="11579" y="12661"/>
                    </a:cubicBezTo>
                    <a:cubicBezTo>
                      <a:pt x="11296" y="13105"/>
                      <a:pt x="11168" y="13624"/>
                      <a:pt x="11173" y="14144"/>
                    </a:cubicBezTo>
                    <a:cubicBezTo>
                      <a:pt x="11050" y="14130"/>
                      <a:pt x="10923" y="14106"/>
                      <a:pt x="10795" y="14073"/>
                    </a:cubicBezTo>
                    <a:cubicBezTo>
                      <a:pt x="10167" y="13903"/>
                      <a:pt x="9657" y="13511"/>
                      <a:pt x="9388" y="12996"/>
                    </a:cubicBezTo>
                    <a:cubicBezTo>
                      <a:pt x="9274" y="12779"/>
                      <a:pt x="9204" y="12539"/>
                      <a:pt x="9180" y="12284"/>
                    </a:cubicBezTo>
                    <a:cubicBezTo>
                      <a:pt x="10261" y="12246"/>
                      <a:pt x="11292" y="11490"/>
                      <a:pt x="11593" y="10442"/>
                    </a:cubicBezTo>
                    <a:cubicBezTo>
                      <a:pt x="11749" y="9913"/>
                      <a:pt x="11626" y="9431"/>
                      <a:pt x="11277" y="9186"/>
                    </a:cubicBezTo>
                    <a:cubicBezTo>
                      <a:pt x="11156" y="9105"/>
                      <a:pt x="10982" y="9028"/>
                      <a:pt x="10746" y="9028"/>
                    </a:cubicBezTo>
                    <a:cubicBezTo>
                      <a:pt x="10586" y="9028"/>
                      <a:pt x="10397" y="9064"/>
                      <a:pt x="10176" y="9158"/>
                    </a:cubicBezTo>
                    <a:cubicBezTo>
                      <a:pt x="9435" y="9474"/>
                      <a:pt x="8836" y="10130"/>
                      <a:pt x="8543" y="10952"/>
                    </a:cubicBezTo>
                    <a:cubicBezTo>
                      <a:pt x="8496" y="11074"/>
                      <a:pt x="8463" y="11203"/>
                      <a:pt x="8430" y="11325"/>
                    </a:cubicBezTo>
                    <a:cubicBezTo>
                      <a:pt x="7797" y="11042"/>
                      <a:pt x="7319" y="10376"/>
                      <a:pt x="7306" y="9668"/>
                    </a:cubicBezTo>
                    <a:lnTo>
                      <a:pt x="7306" y="9668"/>
                    </a:lnTo>
                    <a:cubicBezTo>
                      <a:pt x="7429" y="9682"/>
                      <a:pt x="7552" y="9689"/>
                      <a:pt x="7676" y="9689"/>
                    </a:cubicBezTo>
                    <a:cubicBezTo>
                      <a:pt x="8190" y="9689"/>
                      <a:pt x="8705" y="9570"/>
                      <a:pt x="9167" y="9322"/>
                    </a:cubicBezTo>
                    <a:cubicBezTo>
                      <a:pt x="9581" y="9101"/>
                      <a:pt x="9865" y="8818"/>
                      <a:pt x="10011" y="8478"/>
                    </a:cubicBezTo>
                    <a:cubicBezTo>
                      <a:pt x="10224" y="7991"/>
                      <a:pt x="10096" y="7424"/>
                      <a:pt x="9709" y="7132"/>
                    </a:cubicBezTo>
                    <a:cubicBezTo>
                      <a:pt x="9522" y="6992"/>
                      <a:pt x="9287" y="6919"/>
                      <a:pt x="9019" y="6919"/>
                    </a:cubicBezTo>
                    <a:cubicBezTo>
                      <a:pt x="8882" y="6919"/>
                      <a:pt x="8737" y="6938"/>
                      <a:pt x="8585" y="6977"/>
                    </a:cubicBezTo>
                    <a:cubicBezTo>
                      <a:pt x="7712" y="7188"/>
                      <a:pt x="7003" y="7845"/>
                      <a:pt x="6678" y="8653"/>
                    </a:cubicBezTo>
                    <a:cubicBezTo>
                      <a:pt x="6526" y="8586"/>
                      <a:pt x="6380" y="8501"/>
                      <a:pt x="6249" y="8402"/>
                    </a:cubicBezTo>
                    <a:cubicBezTo>
                      <a:pt x="5743" y="8015"/>
                      <a:pt x="5412" y="7406"/>
                      <a:pt x="5342" y="6768"/>
                    </a:cubicBezTo>
                    <a:lnTo>
                      <a:pt x="5342" y="6768"/>
                    </a:lnTo>
                    <a:cubicBezTo>
                      <a:pt x="5360" y="6773"/>
                      <a:pt x="5379" y="6773"/>
                      <a:pt x="5399" y="6778"/>
                    </a:cubicBezTo>
                    <a:cubicBezTo>
                      <a:pt x="5558" y="6798"/>
                      <a:pt x="5738" y="6815"/>
                      <a:pt x="5928" y="6815"/>
                    </a:cubicBezTo>
                    <a:cubicBezTo>
                      <a:pt x="6195" y="6815"/>
                      <a:pt x="6480" y="6781"/>
                      <a:pt x="6753" y="6674"/>
                    </a:cubicBezTo>
                    <a:cubicBezTo>
                      <a:pt x="7310" y="6456"/>
                      <a:pt x="7683" y="5951"/>
                      <a:pt x="7683" y="5423"/>
                    </a:cubicBezTo>
                    <a:cubicBezTo>
                      <a:pt x="7683" y="5055"/>
                      <a:pt x="7500" y="4704"/>
                      <a:pt x="7173" y="4469"/>
                    </a:cubicBezTo>
                    <a:cubicBezTo>
                      <a:pt x="6915" y="4278"/>
                      <a:pt x="6597" y="4177"/>
                      <a:pt x="6287" y="4177"/>
                    </a:cubicBezTo>
                    <a:cubicBezTo>
                      <a:pt x="6149" y="4177"/>
                      <a:pt x="6014" y="4197"/>
                      <a:pt x="5885" y="4237"/>
                    </a:cubicBezTo>
                    <a:cubicBezTo>
                      <a:pt x="5271" y="4431"/>
                      <a:pt x="4784" y="5011"/>
                      <a:pt x="4591" y="5767"/>
                    </a:cubicBezTo>
                    <a:cubicBezTo>
                      <a:pt x="4270" y="5659"/>
                      <a:pt x="3991" y="5521"/>
                      <a:pt x="3755" y="5347"/>
                    </a:cubicBezTo>
                    <a:cubicBezTo>
                      <a:pt x="4218" y="5229"/>
                      <a:pt x="4643" y="4998"/>
                      <a:pt x="4983" y="4658"/>
                    </a:cubicBezTo>
                    <a:cubicBezTo>
                      <a:pt x="5233" y="4403"/>
                      <a:pt x="5399" y="4129"/>
                      <a:pt x="5469" y="3845"/>
                    </a:cubicBezTo>
                    <a:cubicBezTo>
                      <a:pt x="5578" y="3416"/>
                      <a:pt x="5464" y="2958"/>
                      <a:pt x="5148" y="2585"/>
                    </a:cubicBezTo>
                    <a:cubicBezTo>
                      <a:pt x="4837" y="2212"/>
                      <a:pt x="4376" y="1995"/>
                      <a:pt x="3927" y="1995"/>
                    </a:cubicBezTo>
                    <a:cubicBezTo>
                      <a:pt x="3892" y="1995"/>
                      <a:pt x="3856" y="1997"/>
                      <a:pt x="3821" y="1999"/>
                    </a:cubicBezTo>
                    <a:cubicBezTo>
                      <a:pt x="2947" y="2065"/>
                      <a:pt x="2197" y="2887"/>
                      <a:pt x="2145" y="3826"/>
                    </a:cubicBezTo>
                    <a:cubicBezTo>
                      <a:pt x="2135" y="4035"/>
                      <a:pt x="2154" y="4242"/>
                      <a:pt x="2206" y="4449"/>
                    </a:cubicBezTo>
                    <a:cubicBezTo>
                      <a:pt x="2093" y="4403"/>
                      <a:pt x="1984" y="4336"/>
                      <a:pt x="1885" y="4261"/>
                    </a:cubicBezTo>
                    <a:cubicBezTo>
                      <a:pt x="1158" y="3718"/>
                      <a:pt x="917" y="2590"/>
                      <a:pt x="1356" y="1796"/>
                    </a:cubicBezTo>
                    <a:cubicBezTo>
                      <a:pt x="1690" y="1193"/>
                      <a:pt x="2399" y="822"/>
                      <a:pt x="3091" y="822"/>
                    </a:cubicBezTo>
                    <a:cubicBezTo>
                      <a:pt x="3309" y="822"/>
                      <a:pt x="3525" y="858"/>
                      <a:pt x="3727" y="936"/>
                    </a:cubicBezTo>
                    <a:cubicBezTo>
                      <a:pt x="3776" y="955"/>
                      <a:pt x="3826" y="964"/>
                      <a:pt x="3875" y="964"/>
                    </a:cubicBezTo>
                    <a:cubicBezTo>
                      <a:pt x="4039" y="964"/>
                      <a:pt x="4193" y="865"/>
                      <a:pt x="4255" y="701"/>
                    </a:cubicBezTo>
                    <a:cubicBezTo>
                      <a:pt x="4340" y="493"/>
                      <a:pt x="4231" y="252"/>
                      <a:pt x="4024" y="171"/>
                    </a:cubicBezTo>
                    <a:cubicBezTo>
                      <a:pt x="3725" y="55"/>
                      <a:pt x="3408" y="0"/>
                      <a:pt x="3091" y="0"/>
                    </a:cubicBezTo>
                    <a:close/>
                  </a:path>
                </a:pathLst>
              </a:custGeom>
              <a:solidFill>
                <a:srgbClr val="43434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  <p:sp>
            <p:nvSpPr>
              <p:cNvPr id="34" name="Google Shape;870;p41"/>
              <p:cNvSpPr/>
              <p:nvPr/>
            </p:nvSpPr>
            <p:spPr>
              <a:xfrm>
                <a:off x="-2300925" y="3932275"/>
                <a:ext cx="74025" cy="57725"/>
              </a:xfrm>
              <a:custGeom>
                <a:avLst/>
                <a:gdLst/>
                <a:ahLst/>
                <a:cxnLst/>
                <a:rect l="l" t="t" r="r" b="b"/>
                <a:pathLst>
                  <a:path w="2961" h="2309" extrusionOk="0">
                    <a:moveTo>
                      <a:pt x="1176" y="1"/>
                    </a:moveTo>
                    <a:cubicBezTo>
                      <a:pt x="808" y="1"/>
                      <a:pt x="481" y="148"/>
                      <a:pt x="306" y="432"/>
                    </a:cubicBezTo>
                    <a:cubicBezTo>
                      <a:pt x="0" y="923"/>
                      <a:pt x="278" y="1650"/>
                      <a:pt x="925" y="2051"/>
                    </a:cubicBezTo>
                    <a:cubicBezTo>
                      <a:pt x="1206" y="2225"/>
                      <a:pt x="1511" y="2309"/>
                      <a:pt x="1790" y="2309"/>
                    </a:cubicBezTo>
                    <a:cubicBezTo>
                      <a:pt x="2157" y="2309"/>
                      <a:pt x="2482" y="2163"/>
                      <a:pt x="2653" y="1881"/>
                    </a:cubicBezTo>
                    <a:cubicBezTo>
                      <a:pt x="2960" y="1385"/>
                      <a:pt x="2681" y="659"/>
                      <a:pt x="2034" y="256"/>
                    </a:cubicBezTo>
                    <a:cubicBezTo>
                      <a:pt x="1755" y="84"/>
                      <a:pt x="1454" y="1"/>
                      <a:pt x="1176" y="1"/>
                    </a:cubicBezTo>
                    <a:close/>
                  </a:path>
                </a:pathLst>
              </a:custGeom>
              <a:solidFill>
                <a:srgbClr val="43434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  <p:sp>
            <p:nvSpPr>
              <p:cNvPr id="35" name="Google Shape;871;p41"/>
              <p:cNvSpPr/>
              <p:nvPr/>
            </p:nvSpPr>
            <p:spPr>
              <a:xfrm>
                <a:off x="-2391600" y="3995500"/>
                <a:ext cx="64925" cy="64700"/>
              </a:xfrm>
              <a:custGeom>
                <a:avLst/>
                <a:gdLst/>
                <a:ahLst/>
                <a:cxnLst/>
                <a:rect l="l" t="t" r="r" b="b"/>
                <a:pathLst>
                  <a:path w="2597" h="2588" extrusionOk="0">
                    <a:moveTo>
                      <a:pt x="1021" y="1"/>
                    </a:moveTo>
                    <a:cubicBezTo>
                      <a:pt x="854" y="1"/>
                      <a:pt x="693" y="44"/>
                      <a:pt x="553" y="135"/>
                    </a:cubicBezTo>
                    <a:cubicBezTo>
                      <a:pt x="62" y="447"/>
                      <a:pt x="1" y="1227"/>
                      <a:pt x="415" y="1864"/>
                    </a:cubicBezTo>
                    <a:cubicBezTo>
                      <a:pt x="709" y="2322"/>
                      <a:pt x="1165" y="2588"/>
                      <a:pt x="1581" y="2588"/>
                    </a:cubicBezTo>
                    <a:cubicBezTo>
                      <a:pt x="1748" y="2588"/>
                      <a:pt x="1909" y="2545"/>
                      <a:pt x="2050" y="2454"/>
                    </a:cubicBezTo>
                    <a:cubicBezTo>
                      <a:pt x="2536" y="2138"/>
                      <a:pt x="2597" y="1364"/>
                      <a:pt x="2187" y="721"/>
                    </a:cubicBezTo>
                    <a:cubicBezTo>
                      <a:pt x="1891" y="264"/>
                      <a:pt x="1435" y="1"/>
                      <a:pt x="1021" y="1"/>
                    </a:cubicBezTo>
                    <a:close/>
                  </a:path>
                </a:pathLst>
              </a:custGeom>
              <a:solidFill>
                <a:srgbClr val="43434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</p:grpSp>
        <p:sp>
          <p:nvSpPr>
            <p:cNvPr id="22" name="Google Shape;873;p41"/>
            <p:cNvSpPr txBox="1">
              <a:spLocks/>
            </p:cNvSpPr>
            <p:nvPr/>
          </p:nvSpPr>
          <p:spPr>
            <a:xfrm>
              <a:off x="592838" y="2053371"/>
              <a:ext cx="6302445" cy="1103612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b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5200"/>
                <a:buFont typeface="Odibee Sans"/>
                <a:buNone/>
                <a:defRPr sz="5200" b="0" i="0" u="none" strike="noStrike" cap="none">
                  <a:solidFill>
                    <a:schemeClr val="dk1"/>
                  </a:solidFill>
                  <a:latin typeface="Odibee Sans"/>
                  <a:ea typeface="Odibee Sans"/>
                  <a:cs typeface="Odibee Sans"/>
                  <a:sym typeface="Odibee Sans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5200"/>
                <a:buFont typeface="Odibee Sans"/>
                <a:buNone/>
                <a:defRPr sz="5200" b="0" i="0" u="none" strike="noStrike" cap="none">
                  <a:solidFill>
                    <a:schemeClr val="dk1"/>
                  </a:solidFill>
                  <a:latin typeface="Odibee Sans"/>
                  <a:ea typeface="Odibee Sans"/>
                  <a:cs typeface="Odibee Sans"/>
                  <a:sym typeface="Odibee Sans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5200"/>
                <a:buFont typeface="Odibee Sans"/>
                <a:buNone/>
                <a:defRPr sz="5200" b="0" i="0" u="none" strike="noStrike" cap="none">
                  <a:solidFill>
                    <a:schemeClr val="dk1"/>
                  </a:solidFill>
                  <a:latin typeface="Odibee Sans"/>
                  <a:ea typeface="Odibee Sans"/>
                  <a:cs typeface="Odibee Sans"/>
                  <a:sym typeface="Odibee Sans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5200"/>
                <a:buFont typeface="Odibee Sans"/>
                <a:buNone/>
                <a:defRPr sz="5200" b="0" i="0" u="none" strike="noStrike" cap="none">
                  <a:solidFill>
                    <a:schemeClr val="dk1"/>
                  </a:solidFill>
                  <a:latin typeface="Odibee Sans"/>
                  <a:ea typeface="Odibee Sans"/>
                  <a:cs typeface="Odibee Sans"/>
                  <a:sym typeface="Odibee Sans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5200"/>
                <a:buFont typeface="Odibee Sans"/>
                <a:buNone/>
                <a:defRPr sz="5200" b="0" i="0" u="none" strike="noStrike" cap="none">
                  <a:solidFill>
                    <a:schemeClr val="dk1"/>
                  </a:solidFill>
                  <a:latin typeface="Odibee Sans"/>
                  <a:ea typeface="Odibee Sans"/>
                  <a:cs typeface="Odibee Sans"/>
                  <a:sym typeface="Odibee Sans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5200"/>
                <a:buFont typeface="Odibee Sans"/>
                <a:buNone/>
                <a:defRPr sz="5200" b="0" i="0" u="none" strike="noStrike" cap="none">
                  <a:solidFill>
                    <a:schemeClr val="dk1"/>
                  </a:solidFill>
                  <a:latin typeface="Odibee Sans"/>
                  <a:ea typeface="Odibee Sans"/>
                  <a:cs typeface="Odibee Sans"/>
                  <a:sym typeface="Odibee Sans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5200"/>
                <a:buFont typeface="Odibee Sans"/>
                <a:buNone/>
                <a:defRPr sz="5200" b="0" i="0" u="none" strike="noStrike" cap="none">
                  <a:solidFill>
                    <a:schemeClr val="dk1"/>
                  </a:solidFill>
                  <a:latin typeface="Odibee Sans"/>
                  <a:ea typeface="Odibee Sans"/>
                  <a:cs typeface="Odibee Sans"/>
                  <a:sym typeface="Odibee Sans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5200"/>
                <a:buFont typeface="Odibee Sans"/>
                <a:buNone/>
                <a:defRPr sz="5200" b="0" i="0" u="none" strike="noStrike" cap="none">
                  <a:solidFill>
                    <a:schemeClr val="dk1"/>
                  </a:solidFill>
                  <a:latin typeface="Odibee Sans"/>
                  <a:ea typeface="Odibee Sans"/>
                  <a:cs typeface="Odibee Sans"/>
                  <a:sym typeface="Odibee Sans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5200"/>
                <a:buFont typeface="Odibee Sans"/>
                <a:buNone/>
                <a:defRPr sz="5200" b="0" i="0" u="none" strike="noStrike" cap="none">
                  <a:solidFill>
                    <a:schemeClr val="dk1"/>
                  </a:solidFill>
                  <a:latin typeface="Odibee Sans"/>
                  <a:ea typeface="Odibee Sans"/>
                  <a:cs typeface="Odibee Sans"/>
                  <a:sym typeface="Odibee Sans"/>
                </a:defRPr>
              </a:lvl9pPr>
            </a:lstStyle>
            <a:p>
              <a:r>
                <a:rPr lang="en-US" sz="4000" b="1" kern="0" dirty="0">
                  <a:ln w="6600">
                    <a:solidFill>
                      <a:schemeClr val="accent2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+mn-lt"/>
                  <a:cs typeface="Times New Roman" panose="02020603050405020304" pitchFamily="18" charset="0"/>
                </a:rPr>
                <a:t>BÀI: HÌNH BÌNH HÀNH</a:t>
              </a:r>
            </a:p>
          </p:txBody>
        </p:sp>
        <p:sp>
          <p:nvSpPr>
            <p:cNvPr id="23" name="Google Shape;874;p41"/>
            <p:cNvSpPr txBox="1">
              <a:spLocks/>
            </p:cNvSpPr>
            <p:nvPr/>
          </p:nvSpPr>
          <p:spPr>
            <a:xfrm>
              <a:off x="1415377" y="3247775"/>
              <a:ext cx="4561716" cy="58545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L="457200" marR="0" lvl="0" indent="-3429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2800"/>
                <a:buFont typeface="Didact Gothic"/>
                <a:buNone/>
                <a:defRPr sz="1600" b="0" i="0" u="none" strike="noStrike" cap="none">
                  <a:solidFill>
                    <a:schemeClr val="dk1"/>
                  </a:solidFill>
                  <a:latin typeface="Bellota Text"/>
                  <a:ea typeface="Bellota Text"/>
                  <a:cs typeface="Bellota Text"/>
                  <a:sym typeface="Bellota Text"/>
                </a:defRPr>
              </a:lvl1pPr>
              <a:lvl2pPr marL="914400" marR="0" lvl="1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2800"/>
                <a:buFont typeface="Didact Gothic"/>
                <a:buNone/>
                <a:defRPr sz="2800" b="0" i="0" u="none" strike="noStrike" cap="none">
                  <a:solidFill>
                    <a:schemeClr val="dk1"/>
                  </a:solidFill>
                  <a:latin typeface="Didact Gothic"/>
                  <a:ea typeface="Didact Gothic"/>
                  <a:cs typeface="Didact Gothic"/>
                  <a:sym typeface="Didact Gothic"/>
                </a:defRPr>
              </a:lvl2pPr>
              <a:lvl3pPr marL="1371600" marR="0" lvl="2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2800"/>
                <a:buFont typeface="Didact Gothic"/>
                <a:buNone/>
                <a:defRPr sz="2800" b="0" i="0" u="none" strike="noStrike" cap="none">
                  <a:solidFill>
                    <a:schemeClr val="dk1"/>
                  </a:solidFill>
                  <a:latin typeface="Didact Gothic"/>
                  <a:ea typeface="Didact Gothic"/>
                  <a:cs typeface="Didact Gothic"/>
                  <a:sym typeface="Didact Gothic"/>
                </a:defRPr>
              </a:lvl3pPr>
              <a:lvl4pPr marL="1828800" marR="0" lvl="3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2800"/>
                <a:buFont typeface="Didact Gothic"/>
                <a:buNone/>
                <a:defRPr sz="2800" b="0" i="0" u="none" strike="noStrike" cap="none">
                  <a:solidFill>
                    <a:schemeClr val="dk1"/>
                  </a:solidFill>
                  <a:latin typeface="Didact Gothic"/>
                  <a:ea typeface="Didact Gothic"/>
                  <a:cs typeface="Didact Gothic"/>
                  <a:sym typeface="Didact Gothic"/>
                </a:defRPr>
              </a:lvl4pPr>
              <a:lvl5pPr marL="2286000" marR="0" lvl="4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2800"/>
                <a:buFont typeface="Didact Gothic"/>
                <a:buNone/>
                <a:defRPr sz="2800" b="0" i="0" u="none" strike="noStrike" cap="none">
                  <a:solidFill>
                    <a:schemeClr val="dk1"/>
                  </a:solidFill>
                  <a:latin typeface="Didact Gothic"/>
                  <a:ea typeface="Didact Gothic"/>
                  <a:cs typeface="Didact Gothic"/>
                  <a:sym typeface="Didact Gothic"/>
                </a:defRPr>
              </a:lvl5pPr>
              <a:lvl6pPr marL="2743200" marR="0" lvl="5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2800"/>
                <a:buFont typeface="Didact Gothic"/>
                <a:buNone/>
                <a:defRPr sz="2800" b="0" i="0" u="none" strike="noStrike" cap="none">
                  <a:solidFill>
                    <a:schemeClr val="dk1"/>
                  </a:solidFill>
                  <a:latin typeface="Didact Gothic"/>
                  <a:ea typeface="Didact Gothic"/>
                  <a:cs typeface="Didact Gothic"/>
                  <a:sym typeface="Didact Gothic"/>
                </a:defRPr>
              </a:lvl6pPr>
              <a:lvl7pPr marL="3200400" marR="0" lvl="6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2800"/>
                <a:buFont typeface="Didact Gothic"/>
                <a:buNone/>
                <a:defRPr sz="2800" b="0" i="0" u="none" strike="noStrike" cap="none">
                  <a:solidFill>
                    <a:schemeClr val="dk1"/>
                  </a:solidFill>
                  <a:latin typeface="Didact Gothic"/>
                  <a:ea typeface="Didact Gothic"/>
                  <a:cs typeface="Didact Gothic"/>
                  <a:sym typeface="Didact Gothic"/>
                </a:defRPr>
              </a:lvl7pPr>
              <a:lvl8pPr marL="3657600" marR="0" lvl="7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2800"/>
                <a:buFont typeface="Didact Gothic"/>
                <a:buNone/>
                <a:defRPr sz="2800" b="0" i="0" u="none" strike="noStrike" cap="none">
                  <a:solidFill>
                    <a:schemeClr val="dk1"/>
                  </a:solidFill>
                  <a:latin typeface="Didact Gothic"/>
                  <a:ea typeface="Didact Gothic"/>
                  <a:cs typeface="Didact Gothic"/>
                  <a:sym typeface="Didact Gothic"/>
                </a:defRPr>
              </a:lvl8pPr>
              <a:lvl9pPr marL="4114800" marR="0" lvl="8" indent="-31750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2800"/>
                <a:buFont typeface="Didact Gothic"/>
                <a:buNone/>
                <a:defRPr sz="2800" b="0" i="0" u="none" strike="noStrike" cap="none">
                  <a:solidFill>
                    <a:schemeClr val="dk1"/>
                  </a:solidFill>
                  <a:latin typeface="Didact Gothic"/>
                  <a:ea typeface="Didact Gothic"/>
                  <a:cs typeface="Didact Gothic"/>
                  <a:sym typeface="Didact Gothic"/>
                </a:defRPr>
              </a:lvl9pPr>
            </a:lstStyle>
            <a:p>
              <a:r>
                <a:rPr lang="en-US" sz="2800" b="1" kern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o</a:t>
              </a:r>
              <a:r>
                <a:rPr lang="en-US" sz="2800" b="1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kern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iên</a:t>
              </a:r>
              <a:r>
                <a:rPr lang="en-US" sz="2800" b="1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800" b="1" kern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àm</a:t>
              </a:r>
              <a:r>
                <a:rPr lang="en-US" sz="2800" b="1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Lê Hu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787100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>
          <a:xfrm rot="21571916">
            <a:off x="2407674" y="2398311"/>
            <a:ext cx="6083638" cy="719448"/>
          </a:xfrm>
          <a:prstGeom prst="roundRect">
            <a:avLst/>
          </a:prstGeom>
          <a:solidFill>
            <a:srgbClr val="66FFFF"/>
          </a:solidFill>
          <a:ln w="25400" cap="flat" cmpd="sng" algn="ctr">
            <a:solidFill>
              <a:schemeClr val="accent1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600" b="1" i="0" u="none" strike="noStrike" kern="0" cap="none" spc="0" normalizeH="0" baseline="0" noProof="0" dirty="0">
                <a:ln>
                  <a:noFill/>
                </a:ln>
                <a:solidFill>
                  <a:srgbClr val="0E5366">
                    <a:lumMod val="50000"/>
                  </a:srgbClr>
                </a:solidFill>
                <a:effectLst/>
                <a:uLnTx/>
                <a:uFillTx/>
                <a:latin typeface="Calibri (Body)"/>
                <a:sym typeface="Arial"/>
              </a:rPr>
              <a:t>1. </a:t>
            </a:r>
            <a:r>
              <a:rPr lang="en-US" sz="2600" b="1" kern="0" noProof="0" dirty="0" err="1">
                <a:solidFill>
                  <a:srgbClr val="0E5366">
                    <a:lumMod val="50000"/>
                  </a:srgbClr>
                </a:solidFill>
                <a:latin typeface="Calibri (Body)"/>
                <a:sym typeface="Arial"/>
              </a:rPr>
              <a:t>Nhận</a:t>
            </a:r>
            <a:r>
              <a:rPr lang="en-US" sz="2600" b="1" kern="0" noProof="0" dirty="0">
                <a:solidFill>
                  <a:srgbClr val="0E5366">
                    <a:lumMod val="50000"/>
                  </a:srgbClr>
                </a:solidFill>
                <a:latin typeface="Calibri (Body)"/>
                <a:sym typeface="Arial"/>
              </a:rPr>
              <a:t> </a:t>
            </a:r>
            <a:r>
              <a:rPr lang="en-US" sz="2600" b="1" kern="0" noProof="0" dirty="0" err="1">
                <a:solidFill>
                  <a:srgbClr val="0E5366">
                    <a:lumMod val="50000"/>
                  </a:srgbClr>
                </a:solidFill>
                <a:latin typeface="Calibri (Body)"/>
                <a:sym typeface="Arial"/>
              </a:rPr>
              <a:t>biết</a:t>
            </a:r>
            <a:r>
              <a:rPr lang="en-US" sz="2600" b="1" kern="0" noProof="0" dirty="0">
                <a:solidFill>
                  <a:srgbClr val="0E5366">
                    <a:lumMod val="50000"/>
                  </a:srgbClr>
                </a:solidFill>
                <a:latin typeface="Calibri (Body)"/>
                <a:sym typeface="Arial"/>
              </a:rPr>
              <a:t> </a:t>
            </a:r>
            <a:r>
              <a:rPr lang="en-US" sz="2600" b="1" kern="0" noProof="0" dirty="0" err="1">
                <a:solidFill>
                  <a:srgbClr val="0E5366">
                    <a:lumMod val="50000"/>
                  </a:srgbClr>
                </a:solidFill>
                <a:latin typeface="Calibri (Body)"/>
                <a:sym typeface="Arial"/>
              </a:rPr>
              <a:t>hình</a:t>
            </a:r>
            <a:r>
              <a:rPr lang="en-US" sz="2600" b="1" kern="0" noProof="0" dirty="0">
                <a:solidFill>
                  <a:srgbClr val="0E5366">
                    <a:lumMod val="50000"/>
                  </a:srgbClr>
                </a:solidFill>
                <a:latin typeface="Calibri (Body)"/>
                <a:sym typeface="Arial"/>
              </a:rPr>
              <a:t> </a:t>
            </a:r>
            <a:r>
              <a:rPr lang="en-US" sz="2600" b="1" kern="0" noProof="0" dirty="0" err="1">
                <a:solidFill>
                  <a:srgbClr val="0E5366">
                    <a:lumMod val="50000"/>
                  </a:srgbClr>
                </a:solidFill>
                <a:latin typeface="Calibri (Body)"/>
                <a:sym typeface="Arial"/>
              </a:rPr>
              <a:t>bình</a:t>
            </a:r>
            <a:r>
              <a:rPr lang="en-US" sz="2600" b="1" kern="0" noProof="0" dirty="0">
                <a:solidFill>
                  <a:srgbClr val="0E5366">
                    <a:lumMod val="50000"/>
                  </a:srgbClr>
                </a:solidFill>
                <a:latin typeface="Calibri (Body)"/>
                <a:sym typeface="Arial"/>
              </a:rPr>
              <a:t> </a:t>
            </a:r>
            <a:r>
              <a:rPr lang="en-US" sz="2600" b="1" kern="0" noProof="0" dirty="0" err="1">
                <a:solidFill>
                  <a:srgbClr val="0E5366">
                    <a:lumMod val="50000"/>
                  </a:srgbClr>
                </a:solidFill>
                <a:latin typeface="Calibri (Body)"/>
                <a:sym typeface="Arial"/>
              </a:rPr>
              <a:t>hành</a:t>
            </a:r>
            <a:endParaRPr kumimoji="0" lang="en-US" sz="2600" b="1" i="0" u="none" strike="noStrike" kern="0" cap="none" spc="0" normalizeH="0" baseline="0" noProof="0" dirty="0">
              <a:ln>
                <a:noFill/>
              </a:ln>
              <a:solidFill>
                <a:srgbClr val="0E5366">
                  <a:lumMod val="50000"/>
                </a:srgbClr>
              </a:solidFill>
              <a:effectLst/>
              <a:uLnTx/>
              <a:uFillTx/>
              <a:latin typeface="Calibri (Body)"/>
              <a:sym typeface="Arial"/>
            </a:endParaRPr>
          </a:p>
        </p:txBody>
      </p:sp>
      <p:sp>
        <p:nvSpPr>
          <p:cNvPr id="12" name="Rounded Rectangle 11"/>
          <p:cNvSpPr/>
          <p:nvPr/>
        </p:nvSpPr>
        <p:spPr>
          <a:xfrm rot="21571916">
            <a:off x="2317300" y="4929629"/>
            <a:ext cx="6086474" cy="741306"/>
          </a:xfrm>
          <a:prstGeom prst="roundRect">
            <a:avLst/>
          </a:prstGeom>
          <a:solidFill>
            <a:srgbClr val="66FFFF"/>
          </a:solidFill>
          <a:ln w="25400" cap="flat" cmpd="sng" algn="ctr">
            <a:solidFill>
              <a:schemeClr val="accent1">
                <a:lumMod val="75000"/>
              </a:schemeClr>
            </a:solidFill>
            <a:prstDash val="solid"/>
          </a:ln>
          <a:effectLst/>
        </p:spPr>
        <p:txBody>
          <a:bodyPr rtlCol="0" anchor="ctr"/>
          <a:lstStyle/>
          <a:p>
            <a:pPr lvl="0">
              <a:lnSpc>
                <a:spcPct val="150000"/>
              </a:lnSpc>
              <a:buClr>
                <a:srgbClr val="000000"/>
              </a:buClr>
              <a:defRPr/>
            </a:pPr>
            <a:r>
              <a:rPr kumimoji="0" lang="en-US" sz="2600" b="1" i="0" u="none" strike="noStrike" kern="0" cap="none" spc="0" normalizeH="0" baseline="0" noProof="0" dirty="0">
                <a:ln>
                  <a:noFill/>
                </a:ln>
                <a:solidFill>
                  <a:srgbClr val="0E5366">
                    <a:lumMod val="50000"/>
                  </a:srgbClr>
                </a:solidFill>
                <a:effectLst/>
                <a:uLnTx/>
                <a:uFillTx/>
                <a:latin typeface="Calibri (Body)"/>
                <a:sym typeface="Arial"/>
              </a:rPr>
              <a:t>3</a:t>
            </a:r>
            <a:r>
              <a:rPr lang="en-US" sz="2600" b="1" kern="0" dirty="0">
                <a:solidFill>
                  <a:srgbClr val="0E5366">
                    <a:lumMod val="50000"/>
                  </a:srgbClr>
                </a:solidFill>
                <a:latin typeface="Calibri (Body)"/>
                <a:sym typeface="Arial"/>
              </a:rPr>
              <a:t>. </a:t>
            </a:r>
            <a:r>
              <a:rPr lang="en-US" sz="2600" b="1" kern="0" dirty="0" err="1">
                <a:solidFill>
                  <a:srgbClr val="0E5366">
                    <a:lumMod val="50000"/>
                  </a:srgbClr>
                </a:solidFill>
                <a:latin typeface="Calibri (Body)"/>
                <a:sym typeface="Arial"/>
              </a:rPr>
              <a:t>Vẽ</a:t>
            </a:r>
            <a:r>
              <a:rPr lang="en-US" sz="2600" b="1" kern="0" dirty="0">
                <a:solidFill>
                  <a:srgbClr val="0E5366">
                    <a:lumMod val="50000"/>
                  </a:srgbClr>
                </a:solidFill>
                <a:latin typeface="Calibri (Body)"/>
                <a:sym typeface="Arial"/>
              </a:rPr>
              <a:t> </a:t>
            </a:r>
            <a:r>
              <a:rPr lang="en-US" sz="2600" b="1" kern="0" dirty="0" err="1">
                <a:solidFill>
                  <a:srgbClr val="0E5366">
                    <a:lumMod val="50000"/>
                  </a:srgbClr>
                </a:solidFill>
                <a:latin typeface="Calibri (Body)"/>
                <a:sym typeface="Arial"/>
              </a:rPr>
              <a:t>hình</a:t>
            </a:r>
            <a:r>
              <a:rPr lang="en-US" sz="2600" b="1" kern="0" dirty="0">
                <a:solidFill>
                  <a:srgbClr val="0E5366">
                    <a:lumMod val="50000"/>
                  </a:srgbClr>
                </a:solidFill>
                <a:latin typeface="Calibri (Body)"/>
                <a:sym typeface="Arial"/>
              </a:rPr>
              <a:t> </a:t>
            </a:r>
            <a:r>
              <a:rPr lang="en-US" sz="2600" b="1" kern="0" dirty="0" err="1">
                <a:solidFill>
                  <a:srgbClr val="0E5366">
                    <a:lumMod val="50000"/>
                  </a:srgbClr>
                </a:solidFill>
                <a:latin typeface="Calibri (Body)"/>
                <a:sym typeface="Arial"/>
              </a:rPr>
              <a:t>bình</a:t>
            </a:r>
            <a:r>
              <a:rPr lang="en-US" sz="2600" b="1" kern="0" dirty="0">
                <a:solidFill>
                  <a:srgbClr val="0E5366">
                    <a:lumMod val="50000"/>
                  </a:srgbClr>
                </a:solidFill>
                <a:latin typeface="Calibri (Body)"/>
                <a:sym typeface="Arial"/>
              </a:rPr>
              <a:t> </a:t>
            </a:r>
            <a:r>
              <a:rPr lang="en-US" sz="2600" b="1" kern="0" dirty="0" err="1">
                <a:solidFill>
                  <a:srgbClr val="0E5366">
                    <a:lumMod val="50000"/>
                  </a:srgbClr>
                </a:solidFill>
                <a:latin typeface="Calibri (Body)"/>
                <a:sym typeface="Arial"/>
              </a:rPr>
              <a:t>hành</a:t>
            </a:r>
            <a:endParaRPr kumimoji="0" lang="en-US" sz="2600" b="1" i="0" u="none" strike="noStrike" kern="0" cap="none" spc="0" normalizeH="0" baseline="0" noProof="0" dirty="0">
              <a:ln>
                <a:noFill/>
              </a:ln>
              <a:solidFill>
                <a:srgbClr val="0E5366">
                  <a:lumMod val="50000"/>
                </a:srgbClr>
              </a:solidFill>
              <a:effectLst/>
              <a:uLnTx/>
              <a:uFillTx/>
              <a:latin typeface="Calibri (Body)"/>
              <a:sym typeface="Arial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FD9F8AD5-81EF-4E64-8D51-F04E89CDB7F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418" y="-408979"/>
            <a:ext cx="7961224" cy="23622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19133D8-0EEC-42D1-A06E-FD2DF92E808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05496" y="31609"/>
            <a:ext cx="1522307" cy="1083618"/>
          </a:xfrm>
          <a:prstGeom prst="rect">
            <a:avLst/>
          </a:prstGeom>
        </p:spPr>
      </p:pic>
      <p:sp>
        <p:nvSpPr>
          <p:cNvPr id="16" name="文本框 7">
            <a:extLst>
              <a:ext uri="{FF2B5EF4-FFF2-40B4-BE49-F238E27FC236}">
                <a16:creationId xmlns:a16="http://schemas.microsoft.com/office/drawing/2014/main" id="{05BB9A53-0FEE-4A9A-9117-85F9BF63DE6D}"/>
              </a:ext>
            </a:extLst>
          </p:cNvPr>
          <p:cNvSpPr txBox="1"/>
          <p:nvPr/>
        </p:nvSpPr>
        <p:spPr>
          <a:xfrm>
            <a:off x="1093969" y="634198"/>
            <a:ext cx="6772047" cy="9620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4300" spc="220" dirty="0">
                <a:solidFill>
                  <a:schemeClr val="bg1"/>
                </a:solidFill>
                <a:latin typeface="#9Slide05 VL Fadilla" pitchFamily="2" charset="0"/>
                <a:ea typeface="方正稚艺简体" panose="03000509000000000000" pitchFamily="65" charset="-122"/>
              </a:rPr>
              <a:t>KIẾN THỨC TRỌNG TÂM</a:t>
            </a:r>
            <a:endParaRPr lang="zh-CN" altLang="en-US" sz="4300" spc="220" dirty="0">
              <a:solidFill>
                <a:schemeClr val="bg1"/>
              </a:solidFill>
              <a:latin typeface="#9Slide05 VL Fadilla" pitchFamily="2" charset="0"/>
              <a:ea typeface="方正稚艺简体" panose="03000509000000000000" pitchFamily="65" charset="-122"/>
            </a:endParaRPr>
          </a:p>
        </p:txBody>
      </p:sp>
      <p:sp>
        <p:nvSpPr>
          <p:cNvPr id="7" name="Rounded Rectangle 6"/>
          <p:cNvSpPr/>
          <p:nvPr/>
        </p:nvSpPr>
        <p:spPr>
          <a:xfrm rot="21571916">
            <a:off x="2336452" y="3688922"/>
            <a:ext cx="6086587" cy="741306"/>
          </a:xfrm>
          <a:prstGeom prst="roundRect">
            <a:avLst/>
          </a:prstGeom>
          <a:solidFill>
            <a:srgbClr val="66FFFF"/>
          </a:solidFill>
          <a:ln w="25400" cap="flat" cmpd="sng" algn="ctr">
            <a:solidFill>
              <a:schemeClr val="accent1">
                <a:lumMod val="75000"/>
              </a:schemeClr>
            </a:solidFill>
            <a:prstDash val="solid"/>
          </a:ln>
          <a:effectLst/>
        </p:spPr>
        <p:txBody>
          <a:bodyPr rtlCol="0" anchor="ctr"/>
          <a:lstStyle/>
          <a:p>
            <a:pPr lvl="0">
              <a:lnSpc>
                <a:spcPct val="150000"/>
              </a:lnSpc>
              <a:buClr>
                <a:srgbClr val="000000"/>
              </a:buClr>
              <a:defRPr/>
            </a:pPr>
            <a:r>
              <a:rPr lang="en-US" sz="2600" b="1" kern="0" dirty="0">
                <a:solidFill>
                  <a:srgbClr val="0E5366">
                    <a:lumMod val="50000"/>
                  </a:srgbClr>
                </a:solidFill>
                <a:latin typeface="Calibri (Body)"/>
                <a:sym typeface="Arial"/>
              </a:rPr>
              <a:t>2. Chu vi </a:t>
            </a:r>
            <a:r>
              <a:rPr lang="en-US" sz="2600" b="1" kern="0" dirty="0" err="1">
                <a:solidFill>
                  <a:srgbClr val="0E5366">
                    <a:lumMod val="50000"/>
                  </a:srgbClr>
                </a:solidFill>
                <a:latin typeface="Calibri (Body)"/>
                <a:sym typeface="Arial"/>
              </a:rPr>
              <a:t>và</a:t>
            </a:r>
            <a:r>
              <a:rPr lang="en-US" sz="2600" b="1" kern="0" dirty="0">
                <a:solidFill>
                  <a:srgbClr val="0E5366">
                    <a:lumMod val="50000"/>
                  </a:srgbClr>
                </a:solidFill>
                <a:latin typeface="Calibri (Body)"/>
                <a:sym typeface="Arial"/>
              </a:rPr>
              <a:t> </a:t>
            </a:r>
            <a:r>
              <a:rPr lang="en-US" sz="2600" b="1" kern="0" dirty="0" err="1">
                <a:solidFill>
                  <a:srgbClr val="0E5366">
                    <a:lumMod val="50000"/>
                  </a:srgbClr>
                </a:solidFill>
                <a:latin typeface="Calibri (Body)"/>
                <a:sym typeface="Arial"/>
              </a:rPr>
              <a:t>diện</a:t>
            </a:r>
            <a:r>
              <a:rPr lang="en-US" sz="2600" b="1" kern="0" dirty="0">
                <a:solidFill>
                  <a:srgbClr val="0E5366">
                    <a:lumMod val="50000"/>
                  </a:srgbClr>
                </a:solidFill>
                <a:latin typeface="Calibri (Body)"/>
                <a:sym typeface="Arial"/>
              </a:rPr>
              <a:t> </a:t>
            </a:r>
            <a:r>
              <a:rPr lang="en-US" sz="2600" b="1" kern="0" dirty="0" err="1">
                <a:solidFill>
                  <a:srgbClr val="0E5366">
                    <a:lumMod val="50000"/>
                  </a:srgbClr>
                </a:solidFill>
                <a:latin typeface="Calibri (Body)"/>
                <a:sym typeface="Arial"/>
              </a:rPr>
              <a:t>tích</a:t>
            </a:r>
            <a:r>
              <a:rPr lang="en-US" sz="2600" b="1" kern="0" dirty="0">
                <a:solidFill>
                  <a:srgbClr val="0E5366">
                    <a:lumMod val="50000"/>
                  </a:srgbClr>
                </a:solidFill>
                <a:latin typeface="Calibri (Body)"/>
                <a:sym typeface="Arial"/>
              </a:rPr>
              <a:t> </a:t>
            </a:r>
            <a:r>
              <a:rPr lang="en-US" sz="2600" b="1" kern="0" dirty="0" err="1">
                <a:solidFill>
                  <a:srgbClr val="0E5366">
                    <a:lumMod val="50000"/>
                  </a:srgbClr>
                </a:solidFill>
                <a:latin typeface="Calibri (Body)"/>
                <a:sym typeface="Arial"/>
              </a:rPr>
              <a:t>hình</a:t>
            </a:r>
            <a:r>
              <a:rPr lang="en-US" sz="2600" b="1" kern="0" dirty="0">
                <a:solidFill>
                  <a:srgbClr val="0E5366">
                    <a:lumMod val="50000"/>
                  </a:srgbClr>
                </a:solidFill>
                <a:latin typeface="Calibri (Body)"/>
                <a:sym typeface="Arial"/>
              </a:rPr>
              <a:t> </a:t>
            </a:r>
            <a:r>
              <a:rPr lang="en-US" sz="2600" b="1" kern="0" dirty="0" err="1">
                <a:solidFill>
                  <a:srgbClr val="0E5366">
                    <a:lumMod val="50000"/>
                  </a:srgbClr>
                </a:solidFill>
                <a:latin typeface="Calibri (Body)"/>
                <a:sym typeface="Arial"/>
              </a:rPr>
              <a:t>bình</a:t>
            </a:r>
            <a:r>
              <a:rPr lang="en-US" sz="2600" b="1" kern="0" dirty="0">
                <a:solidFill>
                  <a:srgbClr val="0E5366">
                    <a:lumMod val="50000"/>
                  </a:srgbClr>
                </a:solidFill>
                <a:latin typeface="Calibri (Body)"/>
                <a:sym typeface="Arial"/>
              </a:rPr>
              <a:t> </a:t>
            </a:r>
            <a:r>
              <a:rPr lang="en-US" sz="2600" b="1" kern="0" dirty="0" err="1">
                <a:solidFill>
                  <a:srgbClr val="0E5366">
                    <a:lumMod val="50000"/>
                  </a:srgbClr>
                </a:solidFill>
                <a:latin typeface="Calibri (Body)"/>
                <a:sym typeface="Arial"/>
              </a:rPr>
              <a:t>hành</a:t>
            </a:r>
            <a:endParaRPr kumimoji="0" lang="en-US" sz="2600" b="1" i="0" u="none" strike="noStrike" kern="0" cap="none" spc="0" normalizeH="0" baseline="0" noProof="0" dirty="0">
              <a:ln>
                <a:noFill/>
              </a:ln>
              <a:solidFill>
                <a:srgbClr val="0E5366">
                  <a:lumMod val="50000"/>
                </a:srgbClr>
              </a:solidFill>
              <a:effectLst/>
              <a:uLnTx/>
              <a:uFillTx/>
              <a:latin typeface="Calibri (Body)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43976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文本框 7">
            <a:extLst>
              <a:ext uri="{FF2B5EF4-FFF2-40B4-BE49-F238E27FC236}">
                <a16:creationId xmlns:a16="http://schemas.microsoft.com/office/drawing/2014/main" id="{05BB9A53-0FEE-4A9A-9117-85F9BF63DE6D}"/>
              </a:ext>
            </a:extLst>
          </p:cNvPr>
          <p:cNvSpPr txBox="1"/>
          <p:nvPr/>
        </p:nvSpPr>
        <p:spPr>
          <a:xfrm>
            <a:off x="750868" y="223606"/>
            <a:ext cx="6132256" cy="8167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500" b="1" spc="220" dirty="0">
                <a:solidFill>
                  <a:schemeClr val="bg1"/>
                </a:solidFill>
                <a:latin typeface="#9Slide05 VL Fadilla" pitchFamily="2" charset="0"/>
                <a:ea typeface="方正稚艺简体" panose="03000509000000000000" pitchFamily="65" charset="-122"/>
              </a:rPr>
              <a:t>1. </a:t>
            </a:r>
            <a:r>
              <a:rPr lang="en-US" altLang="zh-CN" sz="3500" b="1" spc="220" dirty="0" err="1">
                <a:solidFill>
                  <a:schemeClr val="bg1"/>
                </a:solidFill>
                <a:latin typeface="#9Slide05 VL Fadilla" pitchFamily="2" charset="0"/>
                <a:ea typeface="方正稚艺简体" panose="03000509000000000000" pitchFamily="65" charset="-122"/>
              </a:rPr>
              <a:t>Nhận</a:t>
            </a:r>
            <a:r>
              <a:rPr lang="en-US" altLang="zh-CN" sz="3500" b="1" spc="220" dirty="0">
                <a:solidFill>
                  <a:schemeClr val="bg1"/>
                </a:solidFill>
                <a:latin typeface="#9Slide05 VL Fadilla" pitchFamily="2" charset="0"/>
                <a:ea typeface="方正稚艺简体" panose="03000509000000000000" pitchFamily="65" charset="-122"/>
              </a:rPr>
              <a:t> </a:t>
            </a:r>
            <a:r>
              <a:rPr lang="en-US" altLang="zh-CN" sz="3500" b="1" spc="220" dirty="0" err="1">
                <a:solidFill>
                  <a:schemeClr val="bg1"/>
                </a:solidFill>
                <a:latin typeface="#9Slide05 VL Fadilla" pitchFamily="2" charset="0"/>
                <a:ea typeface="方正稚艺简体" panose="03000509000000000000" pitchFamily="65" charset="-122"/>
              </a:rPr>
              <a:t>biết</a:t>
            </a:r>
            <a:r>
              <a:rPr lang="en-US" altLang="zh-CN" sz="3500" b="1" spc="220" dirty="0">
                <a:solidFill>
                  <a:schemeClr val="bg1"/>
                </a:solidFill>
                <a:latin typeface="#9Slide05 VL Fadilla" pitchFamily="2" charset="0"/>
                <a:ea typeface="方正稚艺简体" panose="03000509000000000000" pitchFamily="65" charset="-122"/>
              </a:rPr>
              <a:t> </a:t>
            </a:r>
            <a:r>
              <a:rPr lang="en-US" altLang="zh-CN" sz="3500" b="1" spc="220" dirty="0" err="1">
                <a:solidFill>
                  <a:schemeClr val="bg1"/>
                </a:solidFill>
                <a:latin typeface="#9Slide05 VL Fadilla" pitchFamily="2" charset="0"/>
                <a:ea typeface="方正稚艺简体" panose="03000509000000000000" pitchFamily="65" charset="-122"/>
              </a:rPr>
              <a:t>hình</a:t>
            </a:r>
            <a:r>
              <a:rPr lang="en-US" altLang="zh-CN" sz="3500" b="1" spc="220" dirty="0">
                <a:solidFill>
                  <a:schemeClr val="bg1"/>
                </a:solidFill>
                <a:latin typeface="#9Slide05 VL Fadilla" pitchFamily="2" charset="0"/>
                <a:ea typeface="方正稚艺简体" panose="03000509000000000000" pitchFamily="65" charset="-122"/>
              </a:rPr>
              <a:t> </a:t>
            </a:r>
            <a:r>
              <a:rPr lang="en-US" altLang="zh-CN" sz="3500" b="1" spc="220" dirty="0" err="1">
                <a:solidFill>
                  <a:schemeClr val="bg1"/>
                </a:solidFill>
                <a:latin typeface="#9Slide05 VL Fadilla" pitchFamily="2" charset="0"/>
                <a:ea typeface="方正稚艺简体" panose="03000509000000000000" pitchFamily="65" charset="-122"/>
              </a:rPr>
              <a:t>bình</a:t>
            </a:r>
            <a:r>
              <a:rPr lang="en-US" altLang="zh-CN" sz="3500" b="1" spc="220" dirty="0">
                <a:solidFill>
                  <a:schemeClr val="bg1"/>
                </a:solidFill>
                <a:latin typeface="#9Slide05 VL Fadilla" pitchFamily="2" charset="0"/>
                <a:ea typeface="方正稚艺简体" panose="03000509000000000000" pitchFamily="65" charset="-122"/>
              </a:rPr>
              <a:t> </a:t>
            </a:r>
            <a:r>
              <a:rPr lang="en-US" altLang="zh-CN" sz="3500" b="1" spc="220" dirty="0" err="1">
                <a:solidFill>
                  <a:schemeClr val="bg1"/>
                </a:solidFill>
                <a:latin typeface="#9Slide05 VL Fadilla" pitchFamily="2" charset="0"/>
                <a:ea typeface="方正稚艺简体" panose="03000509000000000000" pitchFamily="65" charset="-122"/>
              </a:rPr>
              <a:t>hành</a:t>
            </a:r>
            <a:endParaRPr lang="zh-CN" altLang="en-US" sz="3500" b="1" spc="220" dirty="0">
              <a:solidFill>
                <a:schemeClr val="bg1"/>
              </a:solidFill>
              <a:latin typeface="#9Slide05 VL Fadilla" pitchFamily="2" charset="0"/>
              <a:ea typeface="方正稚艺简体" panose="03000509000000000000" pitchFamily="65" charset="-122"/>
            </a:endParaRPr>
          </a:p>
        </p:txBody>
      </p:sp>
      <p:sp>
        <p:nvSpPr>
          <p:cNvPr id="71" name="Flowchart: Alternate Process 70"/>
          <p:cNvSpPr/>
          <p:nvPr/>
        </p:nvSpPr>
        <p:spPr>
          <a:xfrm>
            <a:off x="659876" y="1420458"/>
            <a:ext cx="11057642" cy="4017083"/>
          </a:xfrm>
          <a:prstGeom prst="flowChartAlternateProcess">
            <a:avLst/>
          </a:prstGeom>
          <a:solidFill>
            <a:srgbClr val="F6D6F0"/>
          </a:solidFill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>
                <a:off x="1193007" y="2060582"/>
                <a:ext cx="4426276" cy="553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000" dirty="0"/>
                  <a:t>Cho </a:t>
                </a:r>
                <a:r>
                  <a:rPr lang="en-US" sz="3000" dirty="0" err="1"/>
                  <a:t>hình</a:t>
                </a:r>
                <a:r>
                  <a:rPr lang="en-US" sz="3000" dirty="0"/>
                  <a:t> </a:t>
                </a:r>
                <a:r>
                  <a:rPr lang="en-US" sz="3000" dirty="0" err="1"/>
                  <a:t>bình</a:t>
                </a:r>
                <a:r>
                  <a:rPr lang="en-US" sz="3000" dirty="0"/>
                  <a:t> </a:t>
                </a:r>
                <a:r>
                  <a:rPr lang="en-US" sz="3000" dirty="0" err="1"/>
                  <a:t>hành</a:t>
                </a:r>
                <a:r>
                  <a:rPr lang="en-US" sz="3000" dirty="0"/>
                  <a:t>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sz="3000" dirty="0"/>
                  <a:t>:</a:t>
                </a:r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3007" y="2060582"/>
                <a:ext cx="4426276" cy="553998"/>
              </a:xfrm>
              <a:prstGeom prst="rect">
                <a:avLst/>
              </a:prstGeom>
              <a:blipFill>
                <a:blip r:embed="rId3"/>
                <a:stretch>
                  <a:fillRect l="-3306" t="-13187" r="-2204" b="-340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2" name="Picture 8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846282">
            <a:off x="257995" y="1098031"/>
            <a:ext cx="1252620" cy="124893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86539" y="2152524"/>
            <a:ext cx="3855845" cy="2576694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878468" y="3176313"/>
            <a:ext cx="4963218" cy="71327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000" dirty="0" err="1"/>
              <a:t>Các</a:t>
            </a:r>
            <a:r>
              <a:rPr lang="en-US" sz="3000" dirty="0"/>
              <a:t> </a:t>
            </a:r>
            <a:r>
              <a:rPr lang="en-US" sz="3000" dirty="0" err="1">
                <a:solidFill>
                  <a:srgbClr val="FF0000"/>
                </a:solidFill>
              </a:rPr>
              <a:t>cạnh</a:t>
            </a:r>
            <a:r>
              <a:rPr lang="en-US" sz="3000" dirty="0">
                <a:solidFill>
                  <a:srgbClr val="FF0000"/>
                </a:solidFill>
              </a:rPr>
              <a:t> </a:t>
            </a:r>
            <a:r>
              <a:rPr lang="en-US" sz="3000" dirty="0" err="1">
                <a:solidFill>
                  <a:srgbClr val="FF0000"/>
                </a:solidFill>
              </a:rPr>
              <a:t>đối</a:t>
            </a:r>
            <a:r>
              <a:rPr lang="en-US" sz="3000" dirty="0">
                <a:solidFill>
                  <a:srgbClr val="FF0000"/>
                </a:solidFill>
              </a:rPr>
              <a:t> </a:t>
            </a:r>
            <a:r>
              <a:rPr lang="en-US" sz="3000" dirty="0" err="1">
                <a:solidFill>
                  <a:srgbClr val="FF0000"/>
                </a:solidFill>
              </a:rPr>
              <a:t>diện</a:t>
            </a:r>
            <a:r>
              <a:rPr lang="en-US" sz="3000" dirty="0">
                <a:solidFill>
                  <a:srgbClr val="FF0000"/>
                </a:solidFill>
              </a:rPr>
              <a:t> </a:t>
            </a:r>
            <a:r>
              <a:rPr lang="en-US" sz="3000" dirty="0"/>
              <a:t>song </a:t>
            </a:r>
            <a:r>
              <a:rPr lang="en-US" sz="3000" dirty="0" err="1"/>
              <a:t>song</a:t>
            </a:r>
            <a:r>
              <a:rPr lang="en-US" sz="3000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82057" y="3841459"/>
                <a:ext cx="4056495" cy="7121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3000" dirty="0"/>
                  <a:t>Các </a:t>
                </a:r>
                <a:r>
                  <a:rPr lang="en-US" sz="3000" dirty="0">
                    <a:solidFill>
                      <a:srgbClr val="FF0000"/>
                    </a:solidFill>
                  </a:rPr>
                  <a:t>góc đối </a:t>
                </a:r>
                <a:r>
                  <a:rPr lang="en-US" sz="3000" dirty="0"/>
                  <a:t>bằng nhau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30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057" y="3841459"/>
                <a:ext cx="4056495" cy="712118"/>
              </a:xfrm>
              <a:prstGeom prst="rect">
                <a:avLst/>
              </a:prstGeom>
              <a:blipFill>
                <a:blip r:embed="rId6"/>
                <a:stretch>
                  <a:fillRect l="-3158" r="-752" b="-25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91EA1F86-7C63-4F35-8F9D-2A5E0E0592DD}"/>
              </a:ext>
            </a:extLst>
          </p:cNvPr>
          <p:cNvSpPr txBox="1"/>
          <p:nvPr/>
        </p:nvSpPr>
        <p:spPr>
          <a:xfrm>
            <a:off x="882057" y="2511166"/>
            <a:ext cx="5048177" cy="7132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000" dirty="0" err="1"/>
              <a:t>Các</a:t>
            </a:r>
            <a:r>
              <a:rPr lang="en-US" sz="3000" dirty="0"/>
              <a:t> </a:t>
            </a:r>
            <a:r>
              <a:rPr lang="en-US" sz="3000" dirty="0" err="1">
                <a:solidFill>
                  <a:srgbClr val="FF0000"/>
                </a:solidFill>
              </a:rPr>
              <a:t>cạnh</a:t>
            </a:r>
            <a:r>
              <a:rPr lang="en-US" sz="3000" dirty="0">
                <a:solidFill>
                  <a:srgbClr val="FF0000"/>
                </a:solidFill>
              </a:rPr>
              <a:t> </a:t>
            </a:r>
            <a:r>
              <a:rPr lang="en-US" sz="3000" dirty="0" err="1">
                <a:solidFill>
                  <a:srgbClr val="FF0000"/>
                </a:solidFill>
              </a:rPr>
              <a:t>đối</a:t>
            </a:r>
            <a:r>
              <a:rPr lang="en-US" sz="3000" dirty="0">
                <a:solidFill>
                  <a:srgbClr val="FF0000"/>
                </a:solidFill>
              </a:rPr>
              <a:t> </a:t>
            </a:r>
            <a:r>
              <a:rPr lang="en-US" sz="3000" dirty="0" err="1">
                <a:solidFill>
                  <a:srgbClr val="FF0000"/>
                </a:solidFill>
              </a:rPr>
              <a:t>diện</a:t>
            </a:r>
            <a:r>
              <a:rPr lang="en-US" sz="3000" dirty="0">
                <a:solidFill>
                  <a:srgbClr val="FF0000"/>
                </a:solidFill>
              </a:rPr>
              <a:t> </a:t>
            </a:r>
            <a:r>
              <a:rPr lang="en-US" sz="3000" dirty="0" err="1"/>
              <a:t>bằng</a:t>
            </a:r>
            <a:r>
              <a:rPr lang="en-US" sz="3000" dirty="0"/>
              <a:t> </a:t>
            </a:r>
            <a:r>
              <a:rPr lang="en-US" sz="3000" dirty="0" err="1"/>
              <a:t>nhau</a:t>
            </a:r>
            <a:r>
              <a:rPr lang="en-US" sz="30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20302861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  <p:bldP spid="73" grpId="0"/>
      <p:bldP spid="3" grpId="0"/>
      <p:bldP spid="4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40918" y="1607572"/>
            <a:ext cx="963166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solidFill>
                  <a:srgbClr val="FFFF00"/>
                </a:solidFill>
                <a:latin typeface="Calibri (Body)"/>
              </a:rPr>
              <a:t>Ví dụ </a:t>
            </a:r>
            <a:r>
              <a:rPr lang="en-US" sz="4400" b="1" dirty="0">
                <a:solidFill>
                  <a:srgbClr val="FFFF00"/>
                </a:solidFill>
                <a:latin typeface="Calibri (Body)"/>
              </a:rPr>
              <a:t>1</a:t>
            </a:r>
            <a:r>
              <a:rPr lang="vi-VN" sz="4400" b="1" dirty="0">
                <a:solidFill>
                  <a:srgbClr val="FFFF00"/>
                </a:solidFill>
                <a:latin typeface="Calibri (Body)"/>
              </a:rPr>
              <a:t>:</a:t>
            </a:r>
            <a:r>
              <a:rPr lang="en-US" sz="4400" b="1" dirty="0">
                <a:solidFill>
                  <a:srgbClr val="FFFF00"/>
                </a:solidFill>
                <a:latin typeface="Calibri (Body)"/>
              </a:rPr>
              <a:t> </a:t>
            </a:r>
            <a:r>
              <a:rPr lang="en-US" sz="4400" dirty="0" err="1">
                <a:solidFill>
                  <a:srgbClr val="FFFF00"/>
                </a:solidFill>
                <a:latin typeface="Calibri (Body)"/>
              </a:rPr>
              <a:t>Hình</a:t>
            </a:r>
            <a:r>
              <a:rPr lang="en-US" sz="4400" dirty="0">
                <a:solidFill>
                  <a:srgbClr val="FFFF00"/>
                </a:solidFill>
                <a:latin typeface="Calibri (Body)"/>
              </a:rPr>
              <a:t> </a:t>
            </a:r>
            <a:r>
              <a:rPr lang="en-US" sz="4400" dirty="0" err="1">
                <a:solidFill>
                  <a:srgbClr val="FFFF00"/>
                </a:solidFill>
                <a:latin typeface="Calibri (Body)"/>
              </a:rPr>
              <a:t>nào</a:t>
            </a:r>
            <a:r>
              <a:rPr lang="en-US" sz="4400" dirty="0">
                <a:solidFill>
                  <a:srgbClr val="FFFF00"/>
                </a:solidFill>
                <a:latin typeface="Calibri (Body)"/>
              </a:rPr>
              <a:t> </a:t>
            </a:r>
            <a:r>
              <a:rPr lang="en-US" sz="4400" dirty="0" err="1">
                <a:solidFill>
                  <a:srgbClr val="FFFF00"/>
                </a:solidFill>
                <a:latin typeface="Calibri (Body)"/>
              </a:rPr>
              <a:t>là</a:t>
            </a:r>
            <a:r>
              <a:rPr lang="en-US" sz="4400" dirty="0">
                <a:solidFill>
                  <a:srgbClr val="FFFF00"/>
                </a:solidFill>
                <a:latin typeface="Calibri (Body)"/>
              </a:rPr>
              <a:t> </a:t>
            </a:r>
            <a:r>
              <a:rPr lang="en-US" sz="4400" dirty="0" err="1">
                <a:solidFill>
                  <a:srgbClr val="FFFF00"/>
                </a:solidFill>
                <a:latin typeface="Calibri (Body)"/>
              </a:rPr>
              <a:t>hình</a:t>
            </a:r>
            <a:r>
              <a:rPr lang="en-US" sz="4400" dirty="0">
                <a:solidFill>
                  <a:srgbClr val="FFFF00"/>
                </a:solidFill>
                <a:latin typeface="Calibri (Body)"/>
              </a:rPr>
              <a:t> </a:t>
            </a:r>
            <a:r>
              <a:rPr lang="en-US" sz="4400" dirty="0" err="1">
                <a:solidFill>
                  <a:srgbClr val="FFFF00"/>
                </a:solidFill>
                <a:latin typeface="Calibri (Body)"/>
              </a:rPr>
              <a:t>bình</a:t>
            </a:r>
            <a:r>
              <a:rPr lang="en-US" sz="4400" dirty="0">
                <a:solidFill>
                  <a:srgbClr val="FFFF00"/>
                </a:solidFill>
                <a:latin typeface="Calibri (Body)"/>
              </a:rPr>
              <a:t> </a:t>
            </a:r>
            <a:r>
              <a:rPr lang="en-US" sz="4400" dirty="0" err="1">
                <a:solidFill>
                  <a:srgbClr val="FFFF00"/>
                </a:solidFill>
                <a:latin typeface="Calibri (Body)"/>
              </a:rPr>
              <a:t>hành</a:t>
            </a:r>
            <a:r>
              <a:rPr lang="en-US" sz="4400" dirty="0">
                <a:solidFill>
                  <a:srgbClr val="FFFF00"/>
                </a:solidFill>
                <a:latin typeface="Calibri (Body)"/>
              </a:rPr>
              <a:t>?</a:t>
            </a:r>
            <a:endParaRPr lang="vi-VN" sz="4400" dirty="0">
              <a:solidFill>
                <a:srgbClr val="FFFF00"/>
              </a:solidFill>
              <a:latin typeface="Calibri (Body)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307308" y="5998859"/>
            <a:ext cx="3424335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áp</a:t>
            </a:r>
            <a:r>
              <a:rPr lang="en-US" sz="280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2800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án</a:t>
            </a:r>
            <a:r>
              <a:rPr lang="en-US" sz="280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 </a:t>
            </a:r>
            <a:r>
              <a:rPr lang="en-US" sz="2800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ình</a:t>
            </a:r>
            <a:r>
              <a:rPr lang="en-US" sz="280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1, </a:t>
            </a:r>
            <a:r>
              <a:rPr lang="en-US" sz="2800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ình</a:t>
            </a:r>
            <a:r>
              <a:rPr lang="en-US" sz="280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3</a:t>
            </a:r>
            <a:endParaRPr lang="en-US" sz="28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35F5759-E16E-471E-9B21-7B894C84809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036" y="-675855"/>
            <a:ext cx="7961224" cy="2362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DC32A14-766E-47E9-B3DE-9181746C552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90563" y="-93135"/>
            <a:ext cx="1522307" cy="1083618"/>
          </a:xfrm>
          <a:prstGeom prst="rect">
            <a:avLst/>
          </a:prstGeom>
        </p:spPr>
      </p:pic>
      <p:sp>
        <p:nvSpPr>
          <p:cNvPr id="11" name="文本框 7">
            <a:extLst>
              <a:ext uri="{FF2B5EF4-FFF2-40B4-BE49-F238E27FC236}">
                <a16:creationId xmlns:a16="http://schemas.microsoft.com/office/drawing/2014/main" id="{07C34EE2-8255-4CA8-8BFF-437DA33B881E}"/>
              </a:ext>
            </a:extLst>
          </p:cNvPr>
          <p:cNvSpPr txBox="1"/>
          <p:nvPr/>
        </p:nvSpPr>
        <p:spPr>
          <a:xfrm>
            <a:off x="1073159" y="327683"/>
            <a:ext cx="6214330" cy="9823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4300" b="1" spc="220">
                <a:solidFill>
                  <a:schemeClr val="bg1"/>
                </a:solidFill>
                <a:latin typeface="+mj-lt"/>
                <a:ea typeface="方正稚艺简体" panose="03000509000000000000" pitchFamily="65" charset="-122"/>
              </a:rPr>
              <a:t>THỰC HÀNH. LUYỆN TẬP</a:t>
            </a:r>
            <a:endParaRPr lang="zh-CN" altLang="en-US" sz="4300" b="1" spc="220" dirty="0">
              <a:solidFill>
                <a:schemeClr val="bg1"/>
              </a:solidFill>
              <a:latin typeface="+mj-lt"/>
              <a:ea typeface="方正稚艺简体" panose="03000509000000000000" pitchFamily="65" charset="-122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A5428CD-4811-4E18-8DD0-BA2C11CD157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8569" y="2880103"/>
            <a:ext cx="10814862" cy="2793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1280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793"/>
          <a:stretch/>
        </p:blipFill>
        <p:spPr>
          <a:xfrm>
            <a:off x="1753898" y="1547110"/>
            <a:ext cx="3730420" cy="13252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3143" y="4160736"/>
            <a:ext cx="3742893" cy="180879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1738" y="1033735"/>
            <a:ext cx="4064802" cy="193963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61592" y="4252542"/>
            <a:ext cx="2613692" cy="1316182"/>
          </a:xfrm>
          <a:prstGeom prst="rect">
            <a:avLst/>
          </a:prstGeom>
        </p:spPr>
      </p:pic>
      <p:cxnSp>
        <p:nvCxnSpPr>
          <p:cNvPr id="14" name="Straight Arrow Connector 13"/>
          <p:cNvCxnSpPr/>
          <p:nvPr/>
        </p:nvCxnSpPr>
        <p:spPr>
          <a:xfrm>
            <a:off x="1366013" y="1547110"/>
            <a:ext cx="13854" cy="1325276"/>
          </a:xfrm>
          <a:prstGeom prst="straightConnector1">
            <a:avLst/>
          </a:prstGeom>
          <a:ln w="28575">
            <a:solidFill>
              <a:srgbClr val="FFFF00"/>
            </a:solidFill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2784763" y="3010930"/>
            <a:ext cx="2466110" cy="27710"/>
          </a:xfrm>
          <a:prstGeom prst="straightConnector1">
            <a:avLst/>
          </a:prstGeom>
          <a:ln w="28575">
            <a:solidFill>
              <a:srgbClr val="FFFF00"/>
            </a:solidFill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7287492" y="4252542"/>
            <a:ext cx="13853" cy="1316182"/>
          </a:xfrm>
          <a:prstGeom prst="straightConnector1">
            <a:avLst/>
          </a:prstGeom>
          <a:ln w="28575">
            <a:solidFill>
              <a:srgbClr val="FFFF00"/>
            </a:solidFill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 flipV="1">
            <a:off x="7561592" y="5823404"/>
            <a:ext cx="2613692" cy="13854"/>
          </a:xfrm>
          <a:prstGeom prst="straightConnector1">
            <a:avLst/>
          </a:prstGeom>
          <a:ln w="28575">
            <a:solidFill>
              <a:srgbClr val="FFFF00"/>
            </a:solidFill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791350" y="1748082"/>
            <a:ext cx="453970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0" cap="none" spc="0" dirty="0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</a:t>
            </a:r>
          </a:p>
        </p:txBody>
      </p:sp>
      <p:sp>
        <p:nvSpPr>
          <p:cNvPr id="34" name="Rectangle 33"/>
          <p:cNvSpPr/>
          <p:nvPr/>
        </p:nvSpPr>
        <p:spPr>
          <a:xfrm>
            <a:off x="3802855" y="2780329"/>
            <a:ext cx="429926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dirty="0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</a:t>
            </a:r>
            <a:endParaRPr lang="en-US" sz="4000" b="0" cap="none" spc="0" dirty="0">
              <a:ln w="0"/>
              <a:solidFill>
                <a:srgbClr val="FFFF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6800260" y="4556690"/>
            <a:ext cx="453970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0" cap="none" spc="0" dirty="0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</a:t>
            </a:r>
          </a:p>
        </p:txBody>
      </p:sp>
      <p:sp>
        <p:nvSpPr>
          <p:cNvPr id="36" name="Rectangle 35"/>
          <p:cNvSpPr/>
          <p:nvPr/>
        </p:nvSpPr>
        <p:spPr>
          <a:xfrm>
            <a:off x="8653475" y="5615586"/>
            <a:ext cx="429926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dirty="0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</a:t>
            </a:r>
            <a:endParaRPr lang="en-US" sz="4000" b="0" cap="none" spc="0" dirty="0">
              <a:ln w="0"/>
              <a:solidFill>
                <a:srgbClr val="FFFF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733059" y="5954093"/>
                <a:ext cx="5317160" cy="8617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Di</m:t>
                      </m:r>
                      <m: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ệ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í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ch</m:t>
                      </m:r>
                      <m: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ì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nh</m:t>
                      </m:r>
                      <m: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ch</m:t>
                      </m:r>
                      <m: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ữ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nh</m:t>
                      </m:r>
                      <m: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ằ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ng</m:t>
                      </m:r>
                      <m: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di</m:t>
                      </m:r>
                      <m: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ệ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800" b="0" i="0" dirty="0">
                  <a:solidFill>
                    <a:srgbClr val="FFFF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í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ch</m:t>
                      </m:r>
                      <m: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ì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nh</m:t>
                      </m:r>
                      <m: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ì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nh</m:t>
                      </m:r>
                      <m: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nh</m:t>
                      </m:r>
                    </m:oMath>
                  </m:oMathPara>
                </a14:m>
                <a:endParaRPr lang="en-US" sz="28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059" y="5954093"/>
                <a:ext cx="5317160" cy="8617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6441464" y="6232867"/>
                <a:ext cx="507562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Di</m:t>
                      </m:r>
                      <m: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ệ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í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ch</m:t>
                      </m:r>
                      <m: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ì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nh</m:t>
                      </m:r>
                      <m: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ch</m:t>
                      </m:r>
                      <m: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ữ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nh</m:t>
                      </m:r>
                      <m: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ằ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ng</m:t>
                      </m:r>
                      <m: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</m:oMath>
                  </m:oMathPara>
                </a14:m>
                <a:endParaRPr lang="en-US" sz="28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1464" y="6232867"/>
                <a:ext cx="5075620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本框 7">
            <a:extLst>
              <a:ext uri="{FF2B5EF4-FFF2-40B4-BE49-F238E27FC236}">
                <a16:creationId xmlns:a16="http://schemas.microsoft.com/office/drawing/2014/main" id="{ED489B9E-0531-4D32-AA7E-88DC5F1361E5}"/>
              </a:ext>
            </a:extLst>
          </p:cNvPr>
          <p:cNvSpPr txBox="1"/>
          <p:nvPr/>
        </p:nvSpPr>
        <p:spPr>
          <a:xfrm>
            <a:off x="957795" y="512195"/>
            <a:ext cx="4551374" cy="8167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500" spc="220" dirty="0">
                <a:solidFill>
                  <a:schemeClr val="bg1"/>
                </a:solidFill>
                <a:latin typeface="#9Slide05 VL Fadilla" pitchFamily="2" charset="0"/>
                <a:ea typeface="方正稚艺简体" panose="03000509000000000000" pitchFamily="65" charset="-122"/>
              </a:rPr>
              <a:t>2. Chu vi </a:t>
            </a:r>
            <a:r>
              <a:rPr lang="en-US" altLang="zh-CN" sz="3500" spc="220" dirty="0" err="1">
                <a:solidFill>
                  <a:schemeClr val="bg1"/>
                </a:solidFill>
                <a:latin typeface="#9Slide05 VL Fadilla" pitchFamily="2" charset="0"/>
                <a:ea typeface="方正稚艺简体" panose="03000509000000000000" pitchFamily="65" charset="-122"/>
              </a:rPr>
              <a:t>và</a:t>
            </a:r>
            <a:r>
              <a:rPr lang="en-US" altLang="zh-CN" sz="3500" spc="220" dirty="0">
                <a:solidFill>
                  <a:schemeClr val="bg1"/>
                </a:solidFill>
                <a:latin typeface="#9Slide05 VL Fadilla" pitchFamily="2" charset="0"/>
                <a:ea typeface="方正稚艺简体" panose="03000509000000000000" pitchFamily="65" charset="-122"/>
              </a:rPr>
              <a:t> </a:t>
            </a:r>
            <a:r>
              <a:rPr lang="en-US" altLang="zh-CN" sz="3500" spc="220" dirty="0" err="1">
                <a:solidFill>
                  <a:schemeClr val="bg1"/>
                </a:solidFill>
                <a:latin typeface="#9Slide05 VL Fadilla" pitchFamily="2" charset="0"/>
                <a:ea typeface="方正稚艺简体" panose="03000509000000000000" pitchFamily="65" charset="-122"/>
              </a:rPr>
              <a:t>diện</a:t>
            </a:r>
            <a:r>
              <a:rPr lang="en-US" altLang="zh-CN" sz="3500" spc="220" dirty="0">
                <a:solidFill>
                  <a:schemeClr val="bg1"/>
                </a:solidFill>
                <a:latin typeface="#9Slide05 VL Fadilla" pitchFamily="2" charset="0"/>
                <a:ea typeface="方正稚艺简体" panose="03000509000000000000" pitchFamily="65" charset="-122"/>
              </a:rPr>
              <a:t> </a:t>
            </a:r>
            <a:r>
              <a:rPr lang="en-US" altLang="zh-CN" sz="3500" spc="220" dirty="0" err="1">
                <a:solidFill>
                  <a:schemeClr val="bg1"/>
                </a:solidFill>
                <a:latin typeface="#9Slide05 VL Fadilla" pitchFamily="2" charset="0"/>
                <a:ea typeface="方正稚艺简体" panose="03000509000000000000" pitchFamily="65" charset="-122"/>
              </a:rPr>
              <a:t>tích</a:t>
            </a:r>
            <a:endParaRPr lang="zh-CN" altLang="en-US" sz="3500" spc="220" dirty="0">
              <a:solidFill>
                <a:schemeClr val="bg1"/>
              </a:solidFill>
              <a:latin typeface="#9Slide05 VL Fadilla" pitchFamily="2" charset="0"/>
              <a:ea typeface="方正稚艺简体" panose="03000509000000000000" pitchFamily="65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13409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4" grpId="0"/>
      <p:bldP spid="35" grpId="0"/>
      <p:bldP spid="36" grpId="0"/>
      <p:bldP spid="29" grpId="0"/>
      <p:bldP spid="3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7" name="Flowchart: Alternate Process 26"/>
              <p:cNvSpPr/>
              <p:nvPr/>
            </p:nvSpPr>
            <p:spPr>
              <a:xfrm>
                <a:off x="385892" y="369568"/>
                <a:ext cx="6890004" cy="957699"/>
              </a:xfrm>
              <a:prstGeom prst="flowChartAlternateProcess">
                <a:avLst/>
              </a:prstGeom>
              <a:solidFill>
                <a:srgbClr val="FFFF00"/>
              </a:solidFill>
              <a:ln w="28575"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</a:pPr>
                <a:r>
                  <a:rPr lang="en-US" sz="3200" dirty="0">
                    <a:solidFill>
                      <a:schemeClr val="tx1"/>
                    </a:solidFill>
                  </a:rPr>
                  <a:t>Diện </a:t>
                </a:r>
                <a:r>
                  <a:rPr lang="en-US" sz="3200" dirty="0" err="1">
                    <a:solidFill>
                      <a:schemeClr val="tx1"/>
                    </a:solidFill>
                  </a:rPr>
                  <a:t>tích</a:t>
                </a:r>
                <a:r>
                  <a:rPr lang="en-US" sz="3200" dirty="0">
                    <a:solidFill>
                      <a:schemeClr val="tx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</a:rPr>
                  <a:t>hình</a:t>
                </a:r>
                <a:r>
                  <a:rPr lang="en-US" sz="3200" dirty="0">
                    <a:solidFill>
                      <a:schemeClr val="tx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</a:rPr>
                  <a:t>bình</a:t>
                </a:r>
                <a:r>
                  <a:rPr lang="en-US" sz="3200" dirty="0">
                    <a:solidFill>
                      <a:schemeClr val="tx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</a:rPr>
                  <a:t>hành</a:t>
                </a:r>
                <a:r>
                  <a:rPr lang="en-US" sz="3200" dirty="0">
                    <a:solidFill>
                      <a:schemeClr val="tx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</a:rPr>
                  <a:t>là</a:t>
                </a:r>
                <a:r>
                  <a:rPr lang="en-US" sz="32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7" name="Flowchart: Alternate Process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892" y="369568"/>
                <a:ext cx="6890004" cy="957699"/>
              </a:xfrm>
              <a:prstGeom prst="flowChartAlternateProcess">
                <a:avLst/>
              </a:prstGeom>
              <a:blipFill>
                <a:blip r:embed="rId3"/>
                <a:stretch>
                  <a:fillRect l="-1408" b="-8025"/>
                </a:stretch>
              </a:blipFill>
              <a:ln w="28575">
                <a:prstDash val="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708470" y="3924025"/>
            <a:ext cx="12634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>
                <a:solidFill>
                  <a:schemeClr val="bg1"/>
                </a:solidFill>
              </a:rPr>
              <a:t>Ví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dụ</a:t>
            </a:r>
            <a:r>
              <a:rPr lang="en-US" sz="3600" dirty="0">
                <a:solidFill>
                  <a:schemeClr val="bg1"/>
                </a:solidFill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072100" y="3326977"/>
                <a:ext cx="7314754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000" dirty="0">
                    <a:solidFill>
                      <a:schemeClr val="bg1"/>
                    </a:solidFill>
                  </a:rPr>
                  <a:t>Chu vi </a:t>
                </a:r>
                <a:r>
                  <a:rPr lang="en-US" sz="3000" dirty="0" err="1">
                    <a:solidFill>
                      <a:schemeClr val="bg1"/>
                    </a:solidFill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</a:rPr>
                  <a:t>bình</a:t>
                </a:r>
                <a:r>
                  <a:rPr lang="en-US" sz="3000" dirty="0">
                    <a:solidFill>
                      <a:schemeClr val="bg1"/>
                    </a:solidFill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</a:rPr>
                  <a:t>hành</a:t>
                </a:r>
                <a:r>
                  <a:rPr lang="en-US" sz="3000" dirty="0">
                    <a:solidFill>
                      <a:schemeClr val="bg1"/>
                    </a:solidFill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</a:rPr>
                  <a:t> </a:t>
                </a:r>
                <a:endParaRPr lang="en-US" sz="3000" i="1" dirty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3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2.</m:t>
                      </m:r>
                      <m:d>
                        <m:dPr>
                          <m:ctrlP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+5</m:t>
                          </m:r>
                        </m:e>
                      </m:d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18 (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𝑐𝑚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000" dirty="0">
                  <a:solidFill>
                    <a:schemeClr val="bg1"/>
                  </a:solidFill>
                </a:endParaRPr>
              </a:p>
              <a:p>
                <a:endParaRPr lang="en-US" sz="3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2100" y="3326977"/>
                <a:ext cx="7314754" cy="1477328"/>
              </a:xfrm>
              <a:prstGeom prst="rect">
                <a:avLst/>
              </a:prstGeom>
              <a:blipFill>
                <a:blip r:embed="rId4"/>
                <a:stretch>
                  <a:fillRect l="-1917" t="-49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duotone>
              <a:schemeClr val="accent1">
                <a:shade val="45000"/>
                <a:satMod val="135000"/>
              </a:schemeClr>
              <a:prstClr val="white"/>
            </a:duotone>
            <a:lum bright="20000" contrast="40000"/>
          </a:blip>
          <a:stretch>
            <a:fillRect/>
          </a:stretch>
        </p:blipFill>
        <p:spPr>
          <a:xfrm>
            <a:off x="7320284" y="887770"/>
            <a:ext cx="4447321" cy="219456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duotone>
              <a:schemeClr val="accent4">
                <a:shade val="45000"/>
                <a:satMod val="135000"/>
              </a:schemeClr>
              <a:prstClr val="white"/>
            </a:duotone>
            <a:lum bright="20000" contrast="40000"/>
          </a:blip>
          <a:stretch>
            <a:fillRect/>
          </a:stretch>
        </p:blipFill>
        <p:spPr>
          <a:xfrm>
            <a:off x="1683239" y="2694964"/>
            <a:ext cx="4412761" cy="21945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210194" y="4570356"/>
                <a:ext cx="6096000" cy="101566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z="3000" dirty="0">
                    <a:solidFill>
                      <a:schemeClr val="bg1"/>
                    </a:solidFill>
                  </a:rPr>
                  <a:t>Diện </a:t>
                </a:r>
                <a:r>
                  <a:rPr lang="en-US" sz="3000" dirty="0" err="1">
                    <a:solidFill>
                      <a:schemeClr val="bg1"/>
                    </a:solidFill>
                  </a:rPr>
                  <a:t>tích</a:t>
                </a:r>
                <a:r>
                  <a:rPr lang="en-US" sz="3000" dirty="0">
                    <a:solidFill>
                      <a:schemeClr val="bg1"/>
                    </a:solidFill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</a:rPr>
                  <a:t>hình</a:t>
                </a:r>
                <a:r>
                  <a:rPr lang="en-US" sz="3000" dirty="0">
                    <a:solidFill>
                      <a:schemeClr val="bg1"/>
                    </a:solidFill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</a:rPr>
                  <a:t>bình</a:t>
                </a:r>
                <a:r>
                  <a:rPr lang="en-US" sz="3000" dirty="0">
                    <a:solidFill>
                      <a:schemeClr val="bg1"/>
                    </a:solidFill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</a:rPr>
                  <a:t>hành</a:t>
                </a:r>
                <a:r>
                  <a:rPr lang="en-US" sz="3000" dirty="0">
                    <a:solidFill>
                      <a:schemeClr val="bg1"/>
                    </a:solidFill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</a:rPr>
                  <a:t> </a:t>
                </a:r>
                <a:endParaRPr lang="en-US" sz="3000" i="1" dirty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                  </m:t>
                      </m:r>
                      <m:r>
                        <a:rPr lang="en-US" sz="3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3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3.5=15 </m:t>
                      </m:r>
                      <m:sSup>
                        <m:sSupPr>
                          <m:ctrlPr>
                            <a:rPr lang="en-US" sz="3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𝑚</m:t>
                          </m:r>
                        </m:e>
                        <m:sup>
                          <m:r>
                            <a:rPr lang="en-US" sz="3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0194" y="4570356"/>
                <a:ext cx="6096000" cy="1015663"/>
              </a:xfrm>
              <a:prstGeom prst="rect">
                <a:avLst/>
              </a:prstGeom>
              <a:blipFill>
                <a:blip r:embed="rId7"/>
                <a:stretch>
                  <a:fillRect l="-2400" t="-72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Flowchart: Alternate Process 7">
                <a:extLst>
                  <a:ext uri="{FF2B5EF4-FFF2-40B4-BE49-F238E27FC236}">
                    <a16:creationId xmlns:a16="http://schemas.microsoft.com/office/drawing/2014/main" id="{D9B693BA-CFC1-4005-A7EC-7130BF5B1E45}"/>
                  </a:ext>
                </a:extLst>
              </p:cNvPr>
              <p:cNvSpPr/>
              <p:nvPr/>
            </p:nvSpPr>
            <p:spPr>
              <a:xfrm>
                <a:off x="385892" y="1771317"/>
                <a:ext cx="6890004" cy="875380"/>
              </a:xfrm>
              <a:prstGeom prst="flowChartAlternateProcess">
                <a:avLst/>
              </a:prstGeom>
              <a:solidFill>
                <a:srgbClr val="FFFF00"/>
              </a:solidFill>
              <a:ln w="28575"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</a:pPr>
                <a:r>
                  <a:rPr lang="en-US" sz="3200" dirty="0">
                    <a:solidFill>
                      <a:schemeClr val="tx1"/>
                    </a:solidFill>
                  </a:rPr>
                  <a:t>Chu vi </a:t>
                </a:r>
                <a:r>
                  <a:rPr lang="en-US" sz="3200" dirty="0" err="1">
                    <a:solidFill>
                      <a:schemeClr val="tx1"/>
                    </a:solidFill>
                  </a:rPr>
                  <a:t>hình</a:t>
                </a:r>
                <a:r>
                  <a:rPr lang="en-US" sz="3200" dirty="0">
                    <a:solidFill>
                      <a:schemeClr val="tx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</a:rPr>
                  <a:t>bình</a:t>
                </a:r>
                <a:r>
                  <a:rPr lang="en-US" sz="3200" dirty="0">
                    <a:solidFill>
                      <a:schemeClr val="tx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</a:rPr>
                  <a:t>hành</a:t>
                </a:r>
                <a:r>
                  <a:rPr lang="en-US" sz="3200" dirty="0">
                    <a:solidFill>
                      <a:schemeClr val="tx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</a:rPr>
                  <a:t>là</a:t>
                </a:r>
                <a:r>
                  <a:rPr lang="en-US" sz="32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2.(</m:t>
                    </m:r>
                    <m:r>
                      <a:rPr lang="en-US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Flowchart: Alternate Process 7">
                <a:extLst>
                  <a:ext uri="{FF2B5EF4-FFF2-40B4-BE49-F238E27FC236}">
                    <a16:creationId xmlns:a16="http://schemas.microsoft.com/office/drawing/2014/main" id="{D9B693BA-CFC1-4005-A7EC-7130BF5B1E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892" y="1771317"/>
                <a:ext cx="6890004" cy="875380"/>
              </a:xfrm>
              <a:prstGeom prst="flowChartAlternateProcess">
                <a:avLst/>
              </a:prstGeom>
              <a:blipFill>
                <a:blip r:embed="rId8"/>
                <a:stretch>
                  <a:fillRect l="-1408" b="-13514"/>
                </a:stretch>
              </a:blipFill>
              <a:ln w="28575">
                <a:prstDash val="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05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4" grpId="0"/>
      <p:bldP spid="7" grpId="0"/>
      <p:bldP spid="2" grpId="0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5882" y="1607572"/>
            <a:ext cx="1176475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solidFill>
                  <a:srgbClr val="FFFF00"/>
                </a:solidFill>
                <a:latin typeface="Calibri (Body)"/>
              </a:rPr>
              <a:t>Ví dụ </a:t>
            </a:r>
            <a:r>
              <a:rPr lang="en-US" sz="4400" b="1" dirty="0">
                <a:solidFill>
                  <a:srgbClr val="FFFF00"/>
                </a:solidFill>
                <a:latin typeface="Calibri (Body)"/>
              </a:rPr>
              <a:t>2</a:t>
            </a:r>
            <a:r>
              <a:rPr lang="vi-VN" sz="4400" b="1" dirty="0">
                <a:solidFill>
                  <a:srgbClr val="FFFF00"/>
                </a:solidFill>
                <a:latin typeface="Calibri (Body)"/>
              </a:rPr>
              <a:t>:</a:t>
            </a:r>
            <a:r>
              <a:rPr lang="en-US" sz="4400" b="1" dirty="0">
                <a:solidFill>
                  <a:srgbClr val="FFFF00"/>
                </a:solidFill>
                <a:latin typeface="Calibri (Body)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latin typeface="Calibri (Body)"/>
              </a:rPr>
              <a:t>Tính</a:t>
            </a:r>
            <a:r>
              <a:rPr lang="en-US" sz="4400" b="1" dirty="0">
                <a:solidFill>
                  <a:srgbClr val="FFFF00"/>
                </a:solidFill>
                <a:latin typeface="Calibri (Body)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latin typeface="Calibri (Body)"/>
              </a:rPr>
              <a:t>diện</a:t>
            </a:r>
            <a:r>
              <a:rPr lang="en-US" sz="4400" b="1" dirty="0">
                <a:solidFill>
                  <a:srgbClr val="FFFF00"/>
                </a:solidFill>
                <a:latin typeface="Calibri (Body)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latin typeface="Calibri (Body)"/>
              </a:rPr>
              <a:t>tích</a:t>
            </a:r>
            <a:r>
              <a:rPr lang="en-US" sz="4400" b="1" dirty="0">
                <a:solidFill>
                  <a:srgbClr val="FFFF00"/>
                </a:solidFill>
                <a:latin typeface="Calibri (Body)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latin typeface="Calibri (Body)"/>
              </a:rPr>
              <a:t>của</a:t>
            </a:r>
            <a:r>
              <a:rPr lang="en-US" sz="4400" b="1" dirty="0">
                <a:solidFill>
                  <a:srgbClr val="FFFF00"/>
                </a:solidFill>
                <a:latin typeface="Calibri (Body)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latin typeface="Calibri (Body)"/>
              </a:rPr>
              <a:t>hình</a:t>
            </a:r>
            <a:r>
              <a:rPr lang="en-US" sz="4400" b="1" dirty="0">
                <a:solidFill>
                  <a:srgbClr val="FFFF00"/>
                </a:solidFill>
                <a:latin typeface="Calibri (Body)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latin typeface="Calibri (Body)"/>
              </a:rPr>
              <a:t>là</a:t>
            </a:r>
            <a:r>
              <a:rPr lang="en-US" sz="4400" b="1" dirty="0">
                <a:solidFill>
                  <a:srgbClr val="FFFF00"/>
                </a:solidFill>
                <a:latin typeface="Calibri (Body)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latin typeface="Calibri (Body)"/>
              </a:rPr>
              <a:t>hình</a:t>
            </a:r>
            <a:r>
              <a:rPr lang="en-US" sz="4400" b="1" dirty="0">
                <a:solidFill>
                  <a:srgbClr val="FFFF00"/>
                </a:solidFill>
                <a:latin typeface="Calibri (Body)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latin typeface="Calibri (Body)"/>
              </a:rPr>
              <a:t>bình</a:t>
            </a:r>
            <a:r>
              <a:rPr lang="en-US" sz="4400" b="1" dirty="0">
                <a:solidFill>
                  <a:srgbClr val="FFFF00"/>
                </a:solidFill>
                <a:latin typeface="Calibri (Body)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latin typeface="Calibri (Body)"/>
              </a:rPr>
              <a:t>hành</a:t>
            </a:r>
            <a:endParaRPr lang="vi-VN" sz="4400" b="1" dirty="0">
              <a:solidFill>
                <a:srgbClr val="FFFF00"/>
              </a:solidFill>
              <a:latin typeface="Calibri (Body)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35F5759-E16E-471E-9B21-7B894C84809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036" y="-675855"/>
            <a:ext cx="7961224" cy="2362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DC32A14-766E-47E9-B3DE-9181746C552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90563" y="-93135"/>
            <a:ext cx="1522307" cy="1083618"/>
          </a:xfrm>
          <a:prstGeom prst="rect">
            <a:avLst/>
          </a:prstGeom>
        </p:spPr>
      </p:pic>
      <p:sp>
        <p:nvSpPr>
          <p:cNvPr id="11" name="文本框 7">
            <a:extLst>
              <a:ext uri="{FF2B5EF4-FFF2-40B4-BE49-F238E27FC236}">
                <a16:creationId xmlns:a16="http://schemas.microsoft.com/office/drawing/2014/main" id="{07C34EE2-8255-4CA8-8BFF-437DA33B881E}"/>
              </a:ext>
            </a:extLst>
          </p:cNvPr>
          <p:cNvSpPr txBox="1"/>
          <p:nvPr/>
        </p:nvSpPr>
        <p:spPr>
          <a:xfrm>
            <a:off x="1073159" y="327683"/>
            <a:ext cx="6214330" cy="9823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4300" b="1" spc="220">
                <a:solidFill>
                  <a:schemeClr val="bg1"/>
                </a:solidFill>
                <a:latin typeface="+mj-lt"/>
                <a:ea typeface="方正稚艺简体" panose="03000509000000000000" pitchFamily="65" charset="-122"/>
              </a:rPr>
              <a:t>THỰC HÀNH. LUYỆN TẬP</a:t>
            </a:r>
            <a:endParaRPr lang="zh-CN" altLang="en-US" sz="4300" b="1" spc="220" dirty="0">
              <a:solidFill>
                <a:schemeClr val="bg1"/>
              </a:solidFill>
              <a:latin typeface="+mj-lt"/>
              <a:ea typeface="方正稚艺简体" panose="03000509000000000000" pitchFamily="65" charset="-122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83AB7A9-AA94-400D-9F8B-3605798B1A7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47936" y="2530674"/>
            <a:ext cx="8628185" cy="2719754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AA2DDD0-235A-4E62-9625-05F10A1BF0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899555"/>
              </p:ext>
            </p:extLst>
          </p:nvPr>
        </p:nvGraphicFramePr>
        <p:xfrm>
          <a:off x="1347936" y="5480166"/>
          <a:ext cx="2510790" cy="629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400" imgH="317160" progId="Equation.DSMT4">
                  <p:embed/>
                </p:oleObj>
              </mc:Choice>
              <mc:Fallback>
                <p:oleObj name="Equation" r:id="rId6" imgW="14094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47936" y="5480166"/>
                        <a:ext cx="2510790" cy="629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485D9C4-84D7-4095-A592-FAF2782A60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823242"/>
              </p:ext>
            </p:extLst>
          </p:nvPr>
        </p:nvGraphicFramePr>
        <p:xfrm>
          <a:off x="5619592" y="5480604"/>
          <a:ext cx="2599690" cy="613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8320" imgH="317160" progId="Equation.DSMT4">
                  <p:embed/>
                </p:oleObj>
              </mc:Choice>
              <mc:Fallback>
                <p:oleObj name="Equation" r:id="rId8" imgW="1498320" imgH="317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AA2DDD0-235A-4E62-9625-05F10A1BF0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19592" y="5480604"/>
                        <a:ext cx="2599690" cy="613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805649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748347" y="1597924"/>
            <a:ext cx="11204758" cy="138499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Quan </a:t>
            </a:r>
            <a:r>
              <a:rPr lang="en-US" sz="28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sát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8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hình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8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hữ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8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nhật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ABCD </a:t>
            </a:r>
            <a:r>
              <a:rPr lang="en-US" sz="28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và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8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hình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8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bình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8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hành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ABEG </a:t>
            </a:r>
            <a:r>
              <a:rPr lang="en-US" sz="28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nh</a:t>
            </a:r>
            <a:r>
              <a:rPr lang="vi-V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ư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8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hình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8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vẽ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US" sz="28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biết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8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hình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8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hữ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8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nhật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8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ó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chu vi </a:t>
            </a:r>
            <a:r>
              <a:rPr lang="en-US" sz="28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là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120cm </a:t>
            </a:r>
            <a:r>
              <a:rPr lang="en-US" sz="28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và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8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hiều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8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dài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h</a:t>
            </a:r>
            <a:r>
              <a:rPr lang="vi-V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ơ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n </a:t>
            </a:r>
            <a:r>
              <a:rPr lang="en-US" sz="28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hiều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8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rộng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8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là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10cm. </a:t>
            </a:r>
            <a:r>
              <a:rPr lang="en-US" sz="28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ính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8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diện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8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ích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8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hình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8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bình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8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hành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ABEG.</a:t>
            </a:r>
            <a:endParaRPr lang="vi-VN" sz="28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3830737" y="5983944"/>
            <a:ext cx="304800" cy="4987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926468" y="5706853"/>
            <a:ext cx="457200" cy="77585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983137" y="5398695"/>
            <a:ext cx="659007" cy="108401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329187" y="5556076"/>
            <a:ext cx="516853" cy="91248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577318" y="5556076"/>
            <a:ext cx="364453" cy="67725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4176787" y="4780221"/>
            <a:ext cx="215087" cy="40244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830773" y="5564668"/>
            <a:ext cx="188029" cy="4020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4242463" y="4472922"/>
            <a:ext cx="425293" cy="75673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4973079" y="4281457"/>
            <a:ext cx="304800" cy="4987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4731882" y="4281457"/>
            <a:ext cx="488508" cy="77298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4536067" y="4321029"/>
            <a:ext cx="515578" cy="89079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4356666" y="4350506"/>
            <a:ext cx="453782" cy="80268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4104929" y="4988189"/>
            <a:ext cx="156826" cy="26918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4956256" y="5488324"/>
            <a:ext cx="156826" cy="26918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5401199" y="3196205"/>
            <a:ext cx="17391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FF00"/>
                </a:solidFill>
                <a:latin typeface="Calibri (Body)"/>
              </a:rPr>
              <a:t>Lời</a:t>
            </a:r>
            <a:r>
              <a:rPr lang="en-US" sz="2800" b="1" dirty="0">
                <a:solidFill>
                  <a:srgbClr val="FFFF00"/>
                </a:solidFill>
                <a:latin typeface="Calibri (Body)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Calibri (Body)"/>
              </a:rPr>
              <a:t>giải</a:t>
            </a:r>
            <a:endParaRPr lang="en-US" sz="2800" dirty="0">
              <a:solidFill>
                <a:srgbClr val="FFFF00"/>
              </a:solidFill>
              <a:latin typeface="Calibri (Body)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12CE9E9C-9380-4718-85D8-EA322727E47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895" y="-651134"/>
            <a:ext cx="7961224" cy="236220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B4060E49-7DAF-4A32-8A7F-E6753763342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16422" y="-68414"/>
            <a:ext cx="1522307" cy="1083618"/>
          </a:xfrm>
          <a:prstGeom prst="rect">
            <a:avLst/>
          </a:prstGeom>
        </p:spPr>
      </p:pic>
      <p:sp>
        <p:nvSpPr>
          <p:cNvPr id="28" name="文本框 7">
            <a:extLst>
              <a:ext uri="{FF2B5EF4-FFF2-40B4-BE49-F238E27FC236}">
                <a16:creationId xmlns:a16="http://schemas.microsoft.com/office/drawing/2014/main" id="{9CE6665C-E727-4BEF-B57B-DFCBF3A61D1F}"/>
              </a:ext>
            </a:extLst>
          </p:cNvPr>
          <p:cNvSpPr txBox="1"/>
          <p:nvPr/>
        </p:nvSpPr>
        <p:spPr>
          <a:xfrm>
            <a:off x="1534979" y="402253"/>
            <a:ext cx="5605378" cy="9823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4300" spc="220" dirty="0">
                <a:solidFill>
                  <a:schemeClr val="bg1"/>
                </a:solidFill>
                <a:latin typeface="#9Slide05 VL Fadilla" pitchFamily="2" charset="0"/>
                <a:ea typeface="方正稚艺简体" panose="03000509000000000000" pitchFamily="65" charset="-122"/>
              </a:rPr>
              <a:t>VẬN DỤNG</a:t>
            </a:r>
            <a:endParaRPr lang="zh-CN" altLang="en-US" sz="4300" spc="220" dirty="0">
              <a:solidFill>
                <a:schemeClr val="bg1"/>
              </a:solidFill>
              <a:latin typeface="#9Slide05 VL Fadilla" pitchFamily="2" charset="0"/>
              <a:ea typeface="方正稚艺简体" panose="03000509000000000000" pitchFamily="65" charset="-122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78C9148-F41B-4AE5-B182-21BE28D54DB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8346" y="3514303"/>
            <a:ext cx="3930387" cy="271902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6788614-06A3-4158-BB98-D3662B217510}"/>
              </a:ext>
            </a:extLst>
          </p:cNvPr>
          <p:cNvSpPr txBox="1"/>
          <p:nvPr/>
        </p:nvSpPr>
        <p:spPr>
          <a:xfrm>
            <a:off x="5113082" y="3729718"/>
            <a:ext cx="70789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9933"/>
                </a:solidFill>
              </a:rPr>
              <a:t>Nửa</a:t>
            </a:r>
            <a:r>
              <a:rPr lang="en-US" sz="2800" dirty="0">
                <a:solidFill>
                  <a:srgbClr val="FF9933"/>
                </a:solidFill>
              </a:rPr>
              <a:t> chu vi </a:t>
            </a:r>
            <a:r>
              <a:rPr lang="en-US" sz="2800" dirty="0" err="1">
                <a:solidFill>
                  <a:srgbClr val="FF9933"/>
                </a:solidFill>
              </a:rPr>
              <a:t>hình</a:t>
            </a:r>
            <a:r>
              <a:rPr lang="en-US" sz="2800" dirty="0">
                <a:solidFill>
                  <a:srgbClr val="FF9933"/>
                </a:solidFill>
              </a:rPr>
              <a:t> </a:t>
            </a:r>
            <a:r>
              <a:rPr lang="en-US" sz="2800" dirty="0" err="1">
                <a:solidFill>
                  <a:srgbClr val="FF9933"/>
                </a:solidFill>
              </a:rPr>
              <a:t>chữ</a:t>
            </a:r>
            <a:r>
              <a:rPr lang="en-US" sz="2800" dirty="0">
                <a:solidFill>
                  <a:srgbClr val="FF9933"/>
                </a:solidFill>
              </a:rPr>
              <a:t> </a:t>
            </a:r>
            <a:r>
              <a:rPr lang="en-US" sz="2800" dirty="0" err="1">
                <a:solidFill>
                  <a:srgbClr val="FF9933"/>
                </a:solidFill>
              </a:rPr>
              <a:t>nhật</a:t>
            </a:r>
            <a:r>
              <a:rPr lang="en-US" sz="2800" dirty="0">
                <a:solidFill>
                  <a:srgbClr val="FF9933"/>
                </a:solidFill>
              </a:rPr>
              <a:t> </a:t>
            </a:r>
            <a:r>
              <a:rPr lang="en-US" sz="2800" dirty="0" err="1">
                <a:solidFill>
                  <a:srgbClr val="FF9933"/>
                </a:solidFill>
              </a:rPr>
              <a:t>là</a:t>
            </a:r>
            <a:r>
              <a:rPr lang="en-US" sz="2800" dirty="0">
                <a:solidFill>
                  <a:srgbClr val="FF9933"/>
                </a:solidFill>
              </a:rPr>
              <a:t>: 120:2 = 60 (cm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A43457E-9C29-4FBC-807B-7E89CDBD06B4}"/>
              </a:ext>
            </a:extLst>
          </p:cNvPr>
          <p:cNvSpPr txBox="1"/>
          <p:nvPr/>
        </p:nvSpPr>
        <p:spPr>
          <a:xfrm>
            <a:off x="5084760" y="4137273"/>
            <a:ext cx="70789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9933"/>
                </a:solidFill>
              </a:rPr>
              <a:t>Chiều</a:t>
            </a:r>
            <a:r>
              <a:rPr lang="en-US" sz="2800" dirty="0">
                <a:solidFill>
                  <a:srgbClr val="FF9933"/>
                </a:solidFill>
              </a:rPr>
              <a:t> </a:t>
            </a:r>
            <a:r>
              <a:rPr lang="en-US" sz="2800" dirty="0" err="1">
                <a:solidFill>
                  <a:srgbClr val="FF9933"/>
                </a:solidFill>
              </a:rPr>
              <a:t>dài</a:t>
            </a:r>
            <a:r>
              <a:rPr lang="en-US" sz="2800" dirty="0">
                <a:solidFill>
                  <a:srgbClr val="FF9933"/>
                </a:solidFill>
              </a:rPr>
              <a:t> </a:t>
            </a:r>
            <a:r>
              <a:rPr lang="en-US" sz="2800" dirty="0" err="1">
                <a:solidFill>
                  <a:srgbClr val="FF9933"/>
                </a:solidFill>
              </a:rPr>
              <a:t>hình</a:t>
            </a:r>
            <a:r>
              <a:rPr lang="en-US" sz="2800" dirty="0">
                <a:solidFill>
                  <a:srgbClr val="FF9933"/>
                </a:solidFill>
              </a:rPr>
              <a:t> </a:t>
            </a:r>
            <a:r>
              <a:rPr lang="en-US" sz="2800" dirty="0" err="1">
                <a:solidFill>
                  <a:srgbClr val="FF9933"/>
                </a:solidFill>
              </a:rPr>
              <a:t>chữ</a:t>
            </a:r>
            <a:r>
              <a:rPr lang="en-US" sz="2800" dirty="0">
                <a:solidFill>
                  <a:srgbClr val="FF9933"/>
                </a:solidFill>
              </a:rPr>
              <a:t> </a:t>
            </a:r>
            <a:r>
              <a:rPr lang="en-US" sz="2800" dirty="0" err="1">
                <a:solidFill>
                  <a:srgbClr val="FF9933"/>
                </a:solidFill>
              </a:rPr>
              <a:t>nhật</a:t>
            </a:r>
            <a:r>
              <a:rPr lang="en-US" sz="2800" dirty="0">
                <a:solidFill>
                  <a:srgbClr val="FF9933"/>
                </a:solidFill>
              </a:rPr>
              <a:t> </a:t>
            </a:r>
            <a:r>
              <a:rPr lang="en-US" sz="2800" dirty="0" err="1">
                <a:solidFill>
                  <a:srgbClr val="FF9933"/>
                </a:solidFill>
              </a:rPr>
              <a:t>là</a:t>
            </a:r>
            <a:r>
              <a:rPr lang="en-US" sz="2800" dirty="0">
                <a:solidFill>
                  <a:srgbClr val="FF9933"/>
                </a:solidFill>
              </a:rPr>
              <a:t>: (60+10):2=35 (cm)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B9EE207-48B0-411B-BEA5-0B91C4AF8190}"/>
              </a:ext>
            </a:extLst>
          </p:cNvPr>
          <p:cNvSpPr txBox="1"/>
          <p:nvPr/>
        </p:nvSpPr>
        <p:spPr>
          <a:xfrm>
            <a:off x="5051645" y="4586307"/>
            <a:ext cx="72084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9933"/>
                </a:solidFill>
              </a:rPr>
              <a:t>Chiều</a:t>
            </a:r>
            <a:r>
              <a:rPr lang="en-US" sz="2800" dirty="0">
                <a:solidFill>
                  <a:srgbClr val="FF9933"/>
                </a:solidFill>
              </a:rPr>
              <a:t> </a:t>
            </a:r>
            <a:r>
              <a:rPr lang="en-US" sz="2800" dirty="0" err="1">
                <a:solidFill>
                  <a:srgbClr val="FF9933"/>
                </a:solidFill>
              </a:rPr>
              <a:t>rộng</a:t>
            </a:r>
            <a:r>
              <a:rPr lang="en-US" sz="2800" dirty="0">
                <a:solidFill>
                  <a:srgbClr val="FF9933"/>
                </a:solidFill>
              </a:rPr>
              <a:t> </a:t>
            </a:r>
            <a:r>
              <a:rPr lang="en-US" sz="2800" dirty="0" err="1">
                <a:solidFill>
                  <a:srgbClr val="FF9933"/>
                </a:solidFill>
              </a:rPr>
              <a:t>hình</a:t>
            </a:r>
            <a:r>
              <a:rPr lang="en-US" sz="2800" dirty="0">
                <a:solidFill>
                  <a:srgbClr val="FF9933"/>
                </a:solidFill>
              </a:rPr>
              <a:t> </a:t>
            </a:r>
            <a:r>
              <a:rPr lang="en-US" sz="2800" dirty="0" err="1">
                <a:solidFill>
                  <a:srgbClr val="FF9933"/>
                </a:solidFill>
              </a:rPr>
              <a:t>chữ</a:t>
            </a:r>
            <a:r>
              <a:rPr lang="en-US" sz="2800" dirty="0">
                <a:solidFill>
                  <a:srgbClr val="FF9933"/>
                </a:solidFill>
              </a:rPr>
              <a:t> </a:t>
            </a:r>
            <a:r>
              <a:rPr lang="en-US" sz="2800" dirty="0" err="1">
                <a:solidFill>
                  <a:srgbClr val="FF9933"/>
                </a:solidFill>
              </a:rPr>
              <a:t>nhật</a:t>
            </a:r>
            <a:r>
              <a:rPr lang="en-US" sz="2800" dirty="0">
                <a:solidFill>
                  <a:srgbClr val="FF9933"/>
                </a:solidFill>
              </a:rPr>
              <a:t> </a:t>
            </a:r>
            <a:r>
              <a:rPr lang="en-US" sz="2800" dirty="0" err="1">
                <a:solidFill>
                  <a:srgbClr val="FF9933"/>
                </a:solidFill>
              </a:rPr>
              <a:t>là</a:t>
            </a:r>
            <a:r>
              <a:rPr lang="en-US" sz="2800" dirty="0">
                <a:solidFill>
                  <a:srgbClr val="FF9933"/>
                </a:solidFill>
              </a:rPr>
              <a:t>: 60 - 35 = 25 (cm)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E5AFD606-5A23-4E7E-B589-57B1D405ACE9}"/>
              </a:ext>
            </a:extLst>
          </p:cNvPr>
          <p:cNvSpPr txBox="1"/>
          <p:nvPr/>
        </p:nvSpPr>
        <p:spPr>
          <a:xfrm>
            <a:off x="5123503" y="5000965"/>
            <a:ext cx="704017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9933"/>
                </a:solidFill>
              </a:rPr>
              <a:t>Hình</a:t>
            </a:r>
            <a:r>
              <a:rPr lang="en-US" sz="2800" dirty="0">
                <a:solidFill>
                  <a:srgbClr val="FF9933"/>
                </a:solidFill>
              </a:rPr>
              <a:t> </a:t>
            </a:r>
            <a:r>
              <a:rPr lang="en-US" sz="2800" dirty="0" err="1">
                <a:solidFill>
                  <a:srgbClr val="FF9933"/>
                </a:solidFill>
              </a:rPr>
              <a:t>bình</a:t>
            </a:r>
            <a:r>
              <a:rPr lang="en-US" sz="2800" dirty="0">
                <a:solidFill>
                  <a:srgbClr val="FF9933"/>
                </a:solidFill>
              </a:rPr>
              <a:t> </a:t>
            </a:r>
            <a:r>
              <a:rPr lang="en-US" sz="2800" dirty="0" err="1">
                <a:solidFill>
                  <a:srgbClr val="FF9933"/>
                </a:solidFill>
              </a:rPr>
              <a:t>hành</a:t>
            </a:r>
            <a:r>
              <a:rPr lang="en-US" sz="2800" dirty="0">
                <a:solidFill>
                  <a:srgbClr val="FF9933"/>
                </a:solidFill>
              </a:rPr>
              <a:t> </a:t>
            </a:r>
            <a:r>
              <a:rPr lang="en-US" sz="2800" dirty="0" err="1">
                <a:solidFill>
                  <a:srgbClr val="FF9933"/>
                </a:solidFill>
              </a:rPr>
              <a:t>có</a:t>
            </a:r>
            <a:r>
              <a:rPr lang="en-US" sz="2800" dirty="0">
                <a:solidFill>
                  <a:srgbClr val="FF9933"/>
                </a:solidFill>
              </a:rPr>
              <a:t> </a:t>
            </a:r>
            <a:r>
              <a:rPr lang="en-US" sz="2800" dirty="0" err="1">
                <a:solidFill>
                  <a:srgbClr val="FF9933"/>
                </a:solidFill>
              </a:rPr>
              <a:t>diện</a:t>
            </a:r>
            <a:r>
              <a:rPr lang="en-US" sz="2800" dirty="0">
                <a:solidFill>
                  <a:srgbClr val="FF9933"/>
                </a:solidFill>
              </a:rPr>
              <a:t> </a:t>
            </a:r>
            <a:r>
              <a:rPr lang="en-US" sz="2800" dirty="0" err="1">
                <a:solidFill>
                  <a:srgbClr val="FF9933"/>
                </a:solidFill>
              </a:rPr>
              <a:t>tích</a:t>
            </a:r>
            <a:r>
              <a:rPr lang="en-US" sz="2800" dirty="0">
                <a:solidFill>
                  <a:srgbClr val="FF9933"/>
                </a:solidFill>
              </a:rPr>
              <a:t> </a:t>
            </a:r>
            <a:r>
              <a:rPr lang="en-US" sz="2800" dirty="0" err="1">
                <a:solidFill>
                  <a:srgbClr val="FF9933"/>
                </a:solidFill>
              </a:rPr>
              <a:t>bằng</a:t>
            </a:r>
            <a:r>
              <a:rPr lang="en-US" sz="2800" dirty="0">
                <a:solidFill>
                  <a:srgbClr val="FF9933"/>
                </a:solidFill>
              </a:rPr>
              <a:t> </a:t>
            </a:r>
            <a:r>
              <a:rPr lang="en-US" sz="2800" dirty="0" err="1">
                <a:solidFill>
                  <a:srgbClr val="FF9933"/>
                </a:solidFill>
              </a:rPr>
              <a:t>diện</a:t>
            </a:r>
            <a:r>
              <a:rPr lang="en-US" sz="2800" dirty="0">
                <a:solidFill>
                  <a:srgbClr val="FF9933"/>
                </a:solidFill>
              </a:rPr>
              <a:t> </a:t>
            </a:r>
            <a:r>
              <a:rPr lang="en-US" sz="2800" dirty="0" err="1">
                <a:solidFill>
                  <a:srgbClr val="FF9933"/>
                </a:solidFill>
              </a:rPr>
              <a:t>tích</a:t>
            </a:r>
            <a:r>
              <a:rPr lang="en-US" sz="2800" dirty="0">
                <a:solidFill>
                  <a:srgbClr val="FF9933"/>
                </a:solidFill>
              </a:rPr>
              <a:t> </a:t>
            </a:r>
            <a:r>
              <a:rPr lang="en-US" sz="2800" dirty="0" err="1">
                <a:solidFill>
                  <a:srgbClr val="FF9933"/>
                </a:solidFill>
              </a:rPr>
              <a:t>hình</a:t>
            </a:r>
            <a:r>
              <a:rPr lang="en-US" sz="2800" dirty="0">
                <a:solidFill>
                  <a:srgbClr val="FF9933"/>
                </a:solidFill>
              </a:rPr>
              <a:t> </a:t>
            </a:r>
            <a:r>
              <a:rPr lang="en-US" sz="2800" dirty="0" err="1">
                <a:solidFill>
                  <a:srgbClr val="FF9933"/>
                </a:solidFill>
              </a:rPr>
              <a:t>chữ</a:t>
            </a:r>
            <a:r>
              <a:rPr lang="en-US" sz="2800" dirty="0">
                <a:solidFill>
                  <a:srgbClr val="FF9933"/>
                </a:solidFill>
              </a:rPr>
              <a:t> </a:t>
            </a:r>
            <a:r>
              <a:rPr lang="en-US" sz="2800" dirty="0" err="1">
                <a:solidFill>
                  <a:srgbClr val="FF9933"/>
                </a:solidFill>
              </a:rPr>
              <a:t>nhật</a:t>
            </a:r>
            <a:r>
              <a:rPr lang="en-US" sz="2800" dirty="0">
                <a:solidFill>
                  <a:srgbClr val="FF9933"/>
                </a:solidFill>
              </a:rPr>
              <a:t> </a:t>
            </a:r>
            <a:r>
              <a:rPr lang="en-US" sz="2800" dirty="0" err="1">
                <a:solidFill>
                  <a:srgbClr val="FF9933"/>
                </a:solidFill>
              </a:rPr>
              <a:t>nên</a:t>
            </a:r>
            <a:r>
              <a:rPr lang="en-US" sz="2800" dirty="0">
                <a:solidFill>
                  <a:srgbClr val="FF9933"/>
                </a:solidFill>
              </a:rPr>
              <a:t> </a:t>
            </a:r>
            <a:r>
              <a:rPr lang="en-US" sz="2800" dirty="0" err="1">
                <a:solidFill>
                  <a:srgbClr val="FF9933"/>
                </a:solidFill>
              </a:rPr>
              <a:t>diện</a:t>
            </a:r>
            <a:r>
              <a:rPr lang="en-US" sz="2800" dirty="0">
                <a:solidFill>
                  <a:srgbClr val="FF9933"/>
                </a:solidFill>
              </a:rPr>
              <a:t> </a:t>
            </a:r>
            <a:r>
              <a:rPr lang="en-US" sz="2800" dirty="0" err="1">
                <a:solidFill>
                  <a:srgbClr val="FF9933"/>
                </a:solidFill>
              </a:rPr>
              <a:t>tích</a:t>
            </a:r>
            <a:r>
              <a:rPr lang="en-US" sz="2800" dirty="0">
                <a:solidFill>
                  <a:srgbClr val="FF9933"/>
                </a:solidFill>
              </a:rPr>
              <a:t> </a:t>
            </a:r>
            <a:r>
              <a:rPr lang="en-US" sz="2800" dirty="0" err="1">
                <a:solidFill>
                  <a:srgbClr val="FF9933"/>
                </a:solidFill>
              </a:rPr>
              <a:t>hình</a:t>
            </a:r>
            <a:r>
              <a:rPr lang="en-US" sz="2800" dirty="0">
                <a:solidFill>
                  <a:srgbClr val="FF9933"/>
                </a:solidFill>
              </a:rPr>
              <a:t> </a:t>
            </a:r>
            <a:r>
              <a:rPr lang="en-US" sz="2800" dirty="0" err="1">
                <a:solidFill>
                  <a:srgbClr val="FF9933"/>
                </a:solidFill>
              </a:rPr>
              <a:t>bình</a:t>
            </a:r>
            <a:r>
              <a:rPr lang="en-US" sz="2800" dirty="0">
                <a:solidFill>
                  <a:srgbClr val="FF9933"/>
                </a:solidFill>
              </a:rPr>
              <a:t> </a:t>
            </a:r>
            <a:r>
              <a:rPr lang="en-US" sz="2800" dirty="0" err="1">
                <a:solidFill>
                  <a:srgbClr val="FF9933"/>
                </a:solidFill>
              </a:rPr>
              <a:t>hành</a:t>
            </a:r>
            <a:r>
              <a:rPr lang="en-US" sz="2800" dirty="0">
                <a:solidFill>
                  <a:srgbClr val="FF9933"/>
                </a:solidFill>
              </a:rPr>
              <a:t> </a:t>
            </a:r>
            <a:r>
              <a:rPr lang="en-US" sz="2800" dirty="0" err="1">
                <a:solidFill>
                  <a:srgbClr val="FF9933"/>
                </a:solidFill>
              </a:rPr>
              <a:t>là</a:t>
            </a:r>
            <a:r>
              <a:rPr lang="en-US" sz="2800" dirty="0">
                <a:solidFill>
                  <a:srgbClr val="FF9933"/>
                </a:solidFill>
              </a:rPr>
              <a:t>: </a:t>
            </a:r>
          </a:p>
          <a:p>
            <a:r>
              <a:rPr lang="en-US" sz="2800" dirty="0">
                <a:solidFill>
                  <a:srgbClr val="FF9933"/>
                </a:solidFill>
              </a:rPr>
              <a:t>		25.35 = 875 (       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3609F74-817A-43E4-9504-35BB7F7290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303866"/>
              </p:ext>
            </p:extLst>
          </p:nvPr>
        </p:nvGraphicFramePr>
        <p:xfrm>
          <a:off x="8995790" y="5894701"/>
          <a:ext cx="471107" cy="381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2720" imgH="228600" progId="Equation.DSMT4">
                  <p:embed/>
                </p:oleObj>
              </mc:Choice>
              <mc:Fallback>
                <p:oleObj name="Equation" r:id="rId5" imgW="34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5790" y="5894701"/>
                        <a:ext cx="471107" cy="3819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5597543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9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5" grpId="0"/>
      <p:bldP spid="10" grpId="0"/>
      <p:bldP spid="29" grpId="0"/>
      <p:bldP spid="3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571</TotalTime>
  <Words>640</Words>
  <Application>Microsoft Office PowerPoint</Application>
  <PresentationFormat>Widescreen</PresentationFormat>
  <Paragraphs>110</Paragraphs>
  <Slides>19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#9Slide05 VL Fadilla</vt:lpstr>
      <vt:lpstr>Arial</vt:lpstr>
      <vt:lpstr>Calibri</vt:lpstr>
      <vt:lpstr>Calibri (Body)</vt:lpstr>
      <vt:lpstr>Calibri Light</vt:lpstr>
      <vt:lpstr>Cambria Math</vt:lpstr>
      <vt:lpstr>Times New Roman</vt:lpstr>
      <vt:lpstr>Office Theme</vt:lpstr>
      <vt:lpstr>Equation</vt:lpstr>
      <vt:lpstr>Một số hình ảnh của đồ vật có dạng hình bình hàn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istrator</cp:lastModifiedBy>
  <cp:revision>234</cp:revision>
  <dcterms:created xsi:type="dcterms:W3CDTF">2021-05-26T08:16:03Z</dcterms:created>
  <dcterms:modified xsi:type="dcterms:W3CDTF">2024-01-16T11:22:49Z</dcterms:modified>
</cp:coreProperties>
</file>